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886"/>
        <w:gridCol w:w="554"/>
        <w:gridCol w:w="1980"/>
        <w:gridCol w:w="720"/>
        <w:gridCol w:w="1080"/>
        <w:gridCol w:w="360"/>
        <w:gridCol w:w="4232"/>
      </w:tblGrid>
      <w:tr w:rsidR="0029217C" w:rsidTr="009769C3">
        <w:trPr>
          <w:cantSplit/>
          <w:trHeight w:val="540"/>
        </w:trPr>
        <w:tc>
          <w:tcPr>
            <w:tcW w:w="9812" w:type="dxa"/>
            <w:gridSpan w:val="7"/>
          </w:tcPr>
          <w:p w:rsidR="0029217C" w:rsidRDefault="0029217C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20 - Lesson </w:t>
            </w:r>
            <w:r w:rsidR="00D40827">
              <w:rPr>
                <w:b/>
                <w:bCs/>
              </w:rPr>
              <w:t>29</w:t>
            </w:r>
          </w:p>
          <w:p w:rsidR="0029217C" w:rsidRDefault="00984D3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Waves in One-Dimension</w:t>
            </w:r>
            <w:r w:rsidR="0029217C">
              <w:rPr>
                <w:b/>
                <w:bCs/>
              </w:rPr>
              <w:t xml:space="preserve"> – Answer Key</w:t>
            </w:r>
          </w:p>
          <w:p w:rsidR="0029217C" w:rsidRDefault="00CC5277" w:rsidP="00CC5277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t xml:space="preserve">  / 97</w:t>
            </w:r>
          </w:p>
        </w:tc>
      </w:tr>
      <w:tr w:rsidR="0029217C" w:rsidTr="009769C3">
        <w:trPr>
          <w:cantSplit/>
          <w:trHeight w:val="583"/>
        </w:trPr>
        <w:tc>
          <w:tcPr>
            <w:tcW w:w="886" w:type="dxa"/>
            <w:vMerge w:val="restart"/>
          </w:tcPr>
          <w:p w:rsidR="0029217C" w:rsidRDefault="0029217C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29217C" w:rsidRDefault="0029217C">
            <w:r>
              <w:t>1)</w:t>
            </w:r>
          </w:p>
          <w:p w:rsidR="0029217C" w:rsidRDefault="0029217C"/>
          <w:p w:rsidR="0029217C" w:rsidRDefault="0029217C">
            <w:r>
              <w:t>/4</w:t>
            </w:r>
          </w:p>
          <w:p w:rsidR="0029217C" w:rsidRDefault="0029217C"/>
        </w:tc>
        <w:tc>
          <w:tcPr>
            <w:tcW w:w="4694" w:type="dxa"/>
            <w:gridSpan w:val="5"/>
            <w:vMerge w:val="restart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676525" cy="15335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217C" w:rsidRDefault="0029217C">
            <w:pPr>
              <w:tabs>
                <w:tab w:val="left" w:pos="1332"/>
              </w:tabs>
            </w:pPr>
          </w:p>
        </w:tc>
        <w:tc>
          <w:tcPr>
            <w:tcW w:w="4232" w:type="dxa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a) </w:t>
            </w:r>
            <w:r>
              <w:rPr>
                <w:position w:val="-6"/>
              </w:rPr>
              <w:object w:dxaOrig="10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6pt;height:14.4pt" o:ole="">
                  <v:imagedata r:id="rId9" o:title=""/>
                </v:shape>
                <o:OLEObject Type="Embed" ProgID="Equation.DSMT4" ShapeID="_x0000_i1025" DrawAspect="Content" ObjectID="_1523965496" r:id="rId10"/>
              </w:object>
            </w:r>
          </w:p>
        </w:tc>
      </w:tr>
      <w:tr w:rsidR="0029217C">
        <w:trPr>
          <w:cantSplit/>
          <w:trHeight w:val="493"/>
        </w:trPr>
        <w:tc>
          <w:tcPr>
            <w:tcW w:w="886" w:type="dxa"/>
            <w:vMerge/>
          </w:tcPr>
          <w:p w:rsidR="0029217C" w:rsidRDefault="0029217C"/>
        </w:tc>
        <w:tc>
          <w:tcPr>
            <w:tcW w:w="4694" w:type="dxa"/>
            <w:gridSpan w:val="5"/>
            <w:vMerge/>
          </w:tcPr>
          <w:p w:rsidR="0029217C" w:rsidRDefault="0029217C">
            <w:pPr>
              <w:tabs>
                <w:tab w:val="left" w:pos="1332"/>
              </w:tabs>
            </w:pPr>
          </w:p>
        </w:tc>
        <w:tc>
          <w:tcPr>
            <w:tcW w:w="4232" w:type="dxa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b) </w:t>
            </w:r>
            <w:r>
              <w:rPr>
                <w:position w:val="-6"/>
              </w:rPr>
              <w:object w:dxaOrig="1040" w:dyaOrig="279">
                <v:shape id="_x0000_i1026" type="#_x0000_t75" style="width:51.6pt;height:14.4pt" o:ole="">
                  <v:imagedata r:id="rId11" o:title=""/>
                </v:shape>
                <o:OLEObject Type="Embed" ProgID="Equation.DSMT4" ShapeID="_x0000_i1026" DrawAspect="Content" ObjectID="_1523965497" r:id="rId12"/>
              </w:object>
            </w:r>
          </w:p>
          <w:p w:rsidR="0029217C" w:rsidRDefault="0029217C">
            <w:pPr>
              <w:tabs>
                <w:tab w:val="left" w:pos="1332"/>
              </w:tabs>
            </w:pPr>
          </w:p>
        </w:tc>
      </w:tr>
      <w:tr w:rsidR="0029217C">
        <w:trPr>
          <w:cantSplit/>
          <w:trHeight w:val="673"/>
        </w:trPr>
        <w:tc>
          <w:tcPr>
            <w:tcW w:w="886" w:type="dxa"/>
            <w:vMerge/>
          </w:tcPr>
          <w:p w:rsidR="0029217C" w:rsidRDefault="0029217C"/>
        </w:tc>
        <w:tc>
          <w:tcPr>
            <w:tcW w:w="4694" w:type="dxa"/>
            <w:gridSpan w:val="5"/>
            <w:vMerge/>
          </w:tcPr>
          <w:p w:rsidR="0029217C" w:rsidRDefault="0029217C">
            <w:pPr>
              <w:tabs>
                <w:tab w:val="left" w:pos="1332"/>
              </w:tabs>
            </w:pPr>
          </w:p>
        </w:tc>
        <w:tc>
          <w:tcPr>
            <w:tcW w:w="4232" w:type="dxa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c) </w:t>
            </w:r>
            <w:r>
              <w:rPr>
                <w:position w:val="-6"/>
              </w:rPr>
              <w:object w:dxaOrig="1020" w:dyaOrig="279">
                <v:shape id="_x0000_i1027" type="#_x0000_t75" style="width:51pt;height:14.4pt" o:ole="">
                  <v:imagedata r:id="rId13" o:title=""/>
                </v:shape>
                <o:OLEObject Type="Embed" ProgID="Equation.DSMT4" ShapeID="_x0000_i1027" DrawAspect="Content" ObjectID="_1523965498" r:id="rId14"/>
              </w:object>
            </w:r>
          </w:p>
        </w:tc>
      </w:tr>
      <w:tr w:rsidR="0029217C" w:rsidTr="009769C3">
        <w:trPr>
          <w:cantSplit/>
          <w:trHeight w:val="133"/>
        </w:trPr>
        <w:tc>
          <w:tcPr>
            <w:tcW w:w="886" w:type="dxa"/>
            <w:vMerge/>
          </w:tcPr>
          <w:p w:rsidR="0029217C" w:rsidRDefault="0029217C"/>
        </w:tc>
        <w:tc>
          <w:tcPr>
            <w:tcW w:w="4694" w:type="dxa"/>
            <w:gridSpan w:val="5"/>
            <w:vMerge/>
          </w:tcPr>
          <w:p w:rsidR="0029217C" w:rsidRDefault="0029217C">
            <w:pPr>
              <w:tabs>
                <w:tab w:val="left" w:pos="1332"/>
              </w:tabs>
            </w:pPr>
          </w:p>
        </w:tc>
        <w:tc>
          <w:tcPr>
            <w:tcW w:w="4232" w:type="dxa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d) </w:t>
            </w:r>
            <w:r>
              <w:rPr>
                <w:position w:val="-6"/>
              </w:rPr>
              <w:object w:dxaOrig="1040" w:dyaOrig="279">
                <v:shape id="_x0000_i1028" type="#_x0000_t75" style="width:51.6pt;height:14.4pt" o:ole="">
                  <v:imagedata r:id="rId15" o:title=""/>
                </v:shape>
                <o:OLEObject Type="Embed" ProgID="Equation.DSMT4" ShapeID="_x0000_i1028" DrawAspect="Content" ObjectID="_1523965499" r:id="rId16"/>
              </w:object>
            </w:r>
          </w:p>
        </w:tc>
      </w:tr>
      <w:tr w:rsidR="0029217C" w:rsidTr="009769C3">
        <w:trPr>
          <w:cantSplit/>
          <w:trHeight w:val="139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2)</w:t>
            </w:r>
          </w:p>
          <w:p w:rsidR="0029217C" w:rsidRDefault="0029217C"/>
          <w:p w:rsidR="0029217C" w:rsidRDefault="0029217C"/>
          <w:p w:rsidR="0029217C" w:rsidRDefault="0029217C">
            <w:r>
              <w:t>/8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</w:tc>
        <w:tc>
          <w:tcPr>
            <w:tcW w:w="4694" w:type="dxa"/>
            <w:gridSpan w:val="5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790825" cy="139065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</w:p>
        </w:tc>
        <w:tc>
          <w:tcPr>
            <w:tcW w:w="4232" w:type="dxa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124"/>
              </w:rPr>
              <w:object w:dxaOrig="3680" w:dyaOrig="2540">
                <v:shape id="_x0000_i1029" type="#_x0000_t75" style="width:183.6pt;height:126.6pt" o:ole="">
                  <v:imagedata r:id="rId18" o:title=""/>
                </v:shape>
                <o:OLEObject Type="Embed" ProgID="Equation.DSMT4" ShapeID="_x0000_i1029" DrawAspect="Content" ObjectID="_1523965500" r:id="rId19"/>
              </w:object>
            </w:r>
          </w:p>
        </w:tc>
      </w:tr>
      <w:tr w:rsidR="0029217C" w:rsidTr="009769C3">
        <w:trPr>
          <w:cantSplit/>
          <w:trHeight w:val="1232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3)</w:t>
            </w:r>
          </w:p>
          <w:p w:rsidR="0029217C" w:rsidRDefault="0029217C"/>
          <w:p w:rsidR="0029217C" w:rsidRDefault="0029217C">
            <w:r>
              <w:t>/1</w:t>
            </w:r>
          </w:p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>A wave is a form of energy that moves through a medium by vibratory motion of the particles of the medium.</w:t>
            </w:r>
          </w:p>
        </w:tc>
      </w:tr>
      <w:tr w:rsidR="0029217C" w:rsidTr="009769C3">
        <w:trPr>
          <w:cantSplit/>
          <w:trHeight w:val="1232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4)</w:t>
            </w:r>
          </w:p>
          <w:p w:rsidR="0029217C" w:rsidRDefault="0029217C"/>
          <w:p w:rsidR="0029217C" w:rsidRDefault="0029217C"/>
          <w:p w:rsidR="0029217C" w:rsidRDefault="0029217C">
            <w:r>
              <w:t>/2</w:t>
            </w:r>
          </w:p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                                                           </w:t>
            </w:r>
            <w:r>
              <w:rPr>
                <w:position w:val="-6"/>
              </w:rPr>
              <w:object w:dxaOrig="220" w:dyaOrig="279">
                <v:shape id="_x0000_i1030" type="#_x0000_t75" style="width:11.4pt;height:14.4pt" o:ole="">
                  <v:imagedata r:id="rId20" o:title=""/>
                </v:shape>
                <o:OLEObject Type="Embed" ProgID="Equation.DSMT4" ShapeID="_x0000_i1030" DrawAspect="Content" ObjectID="_1523965501" r:id="rId21"/>
              </w:objec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850265</wp:posOffset>
                      </wp:positionH>
                      <wp:positionV relativeFrom="paragraph">
                        <wp:posOffset>95250</wp:posOffset>
                      </wp:positionV>
                      <wp:extent cx="457835" cy="115570"/>
                      <wp:effectExtent l="12065" t="9525" r="25400" b="46355"/>
                      <wp:wrapNone/>
                      <wp:docPr id="122" name="Line 16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835" cy="1155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20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95pt,7.5pt" to="103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">
                      <v:stroke endarrow="block" endarrowwidth="narrow" endarrowlength="long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>
                      <wp:simplePos x="0" y="0"/>
                      <wp:positionH relativeFrom="column">
                        <wp:posOffset>965200</wp:posOffset>
                      </wp:positionH>
                      <wp:positionV relativeFrom="paragraph">
                        <wp:posOffset>96520</wp:posOffset>
                      </wp:positionV>
                      <wp:extent cx="2856865" cy="734060"/>
                      <wp:effectExtent l="12700" t="10795" r="6985" b="7620"/>
                      <wp:wrapNone/>
                      <wp:docPr id="121" name="Freeform 1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856865" cy="734060"/>
                              </a:xfrm>
                              <a:custGeom>
                                <a:avLst/>
                                <a:gdLst>
                                  <a:gd name="T0" fmla="*/ 0 w 4499"/>
                                  <a:gd name="T1" fmla="*/ 699 h 1156"/>
                                  <a:gd name="T2" fmla="*/ 878 w 4499"/>
                                  <a:gd name="T3" fmla="*/ 76 h 1156"/>
                                  <a:gd name="T4" fmla="*/ 2222 w 4499"/>
                                  <a:gd name="T5" fmla="*/ 1156 h 1156"/>
                                  <a:gd name="T6" fmla="*/ 3655 w 4499"/>
                                  <a:gd name="T7" fmla="*/ 76 h 1156"/>
                                  <a:gd name="T8" fmla="*/ 4499 w 4499"/>
                                  <a:gd name="T9" fmla="*/ 733 h 115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4499" h="1156">
                                    <a:moveTo>
                                      <a:pt x="0" y="699"/>
                                    </a:moveTo>
                                    <a:cubicBezTo>
                                      <a:pt x="146" y="593"/>
                                      <a:pt x="508" y="0"/>
                                      <a:pt x="878" y="76"/>
                                    </a:cubicBezTo>
                                    <a:cubicBezTo>
                                      <a:pt x="1248" y="152"/>
                                      <a:pt x="1760" y="1156"/>
                                      <a:pt x="2222" y="1156"/>
                                    </a:cubicBezTo>
                                    <a:cubicBezTo>
                                      <a:pt x="2684" y="1156"/>
                                      <a:pt x="3276" y="146"/>
                                      <a:pt x="3655" y="76"/>
                                    </a:cubicBezTo>
                                    <a:cubicBezTo>
                                      <a:pt x="4034" y="6"/>
                                      <a:pt x="4323" y="596"/>
                                      <a:pt x="4499" y="73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616" o:spid="_x0000_s1026" style="position:absolute;margin-left:76pt;margin-top:7.6pt;width:224.95pt;height:57.8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499,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" path="m,699c146,593,508,,878,76v370,76,882,1080,1344,1080c2684,1156,3276,146,3655,76v379,-70,668,520,844,657e" filled="f">
                      <v:path arrowok="t" o:connecttype="custom" o:connectlocs="0,443865;557530,48260;1410970,734060;2320925,48260;2856865,465455" o:connectangles="0,0,0,0,0"/>
                    </v:shap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>
                      <wp:simplePos x="0" y="0"/>
                      <wp:positionH relativeFrom="column">
                        <wp:posOffset>1421765</wp:posOffset>
                      </wp:positionH>
                      <wp:positionV relativeFrom="paragraph">
                        <wp:posOffset>43815</wp:posOffset>
                      </wp:positionV>
                      <wp:extent cx="1828800" cy="0"/>
                      <wp:effectExtent l="21590" t="53340" r="16510" b="60960"/>
                      <wp:wrapNone/>
                      <wp:docPr id="120" name="Line 1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17" o:spid="_x0000_s1026" style="position:absolute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95pt,3.45pt" to="255.95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">
                      <v:stroke startarrow="block" endarrow="block"/>
                    </v:line>
                  </w:pict>
                </mc:Fallback>
              </mc:AlternateContent>
            </w:r>
            <w:r w:rsidR="0029217C">
              <w:t xml:space="preserve">           Crest</w: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3707765</wp:posOffset>
                      </wp:positionH>
                      <wp:positionV relativeFrom="paragraph">
                        <wp:posOffset>148590</wp:posOffset>
                      </wp:positionV>
                      <wp:extent cx="685800" cy="0"/>
                      <wp:effectExtent l="12065" t="53340" r="16510" b="60960"/>
                      <wp:wrapNone/>
                      <wp:docPr id="119" name="Line 1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21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1.95pt,11.7pt" to="345.95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">
                      <v:stroke endarrow="block"/>
                    </v:line>
                  </w:pict>
                </mc:Fallback>
              </mc:AlternateConten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4051300</wp:posOffset>
                      </wp:positionH>
                      <wp:positionV relativeFrom="paragraph">
                        <wp:posOffset>27940</wp:posOffset>
                      </wp:positionV>
                      <wp:extent cx="228600" cy="228600"/>
                      <wp:effectExtent l="41275" t="37465" r="6350" b="10160"/>
                      <wp:wrapNone/>
                      <wp:docPr id="118" name="Line 16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286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18" o:spid="_x0000_s1026" style="position:absolute;flip:x y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9pt,2.2pt" to="337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">
                      <v:stroke endarrow="block" endarrowwidth="narrow" endarrowlength="long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280035</wp:posOffset>
                      </wp:positionH>
                      <wp:positionV relativeFrom="paragraph">
                        <wp:posOffset>27940</wp:posOffset>
                      </wp:positionV>
                      <wp:extent cx="3885565" cy="1270"/>
                      <wp:effectExtent l="13335" t="8890" r="6350" b="8890"/>
                      <wp:wrapNone/>
                      <wp:docPr id="117" name="Line 16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88556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09" o:spid="_x0000_s1026" style="position:absolute;flip:y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05pt,2.2pt" to="328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"/>
                  </w:pict>
                </mc:Fallback>
              </mc:AlternateContent>
            </w:r>
            <w:r w:rsidR="0029217C">
              <w:t xml:space="preserve">                                                                                                               </w: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1878965</wp:posOffset>
                      </wp:positionH>
                      <wp:positionV relativeFrom="paragraph">
                        <wp:posOffset>80010</wp:posOffset>
                      </wp:positionV>
                      <wp:extent cx="343535" cy="1270"/>
                      <wp:effectExtent l="12065" t="41910" r="15875" b="42545"/>
                      <wp:wrapNone/>
                      <wp:docPr id="116" name="Line 16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353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19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95pt,6.3pt" to="175pt,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">
                      <v:stroke endarrow="block" endarrowwidth="narrow" endarrowlength="long"/>
                    </v:line>
                  </w:pict>
                </mc:Fallback>
              </mc:AlternateContent>
            </w:r>
            <w:r w:rsidR="0029217C">
              <w:t xml:space="preserve">                                    Trough                                                                 Equilibrium</w: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</w:p>
        </w:tc>
      </w:tr>
      <w:tr w:rsidR="0029217C" w:rsidTr="009769C3">
        <w:trPr>
          <w:cantSplit/>
          <w:trHeight w:val="1232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5)</w:t>
            </w:r>
          </w:p>
          <w:p w:rsidR="0029217C" w:rsidRDefault="0029217C"/>
          <w:p w:rsidR="0029217C" w:rsidRDefault="0029217C"/>
          <w:p w:rsidR="0029217C" w:rsidRDefault="0029217C">
            <w:r>
              <w:t>/2</w:t>
            </w:r>
          </w:p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965200</wp:posOffset>
                      </wp:positionH>
                      <wp:positionV relativeFrom="paragraph">
                        <wp:posOffset>64135</wp:posOffset>
                      </wp:positionV>
                      <wp:extent cx="685800" cy="0"/>
                      <wp:effectExtent l="22225" t="73660" r="6350" b="78740"/>
                      <wp:wrapNone/>
                      <wp:docPr id="115" name="Line 18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22" o:spid="_x0000_s1026" style="position:absolute;flip:x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pt,5.05pt" to="130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">
                      <v:stroke endarrow="open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2221865</wp:posOffset>
                      </wp:positionH>
                      <wp:positionV relativeFrom="paragraph">
                        <wp:posOffset>64135</wp:posOffset>
                      </wp:positionV>
                      <wp:extent cx="343535" cy="452120"/>
                      <wp:effectExtent l="40640" t="6985" r="6350" b="36195"/>
                      <wp:wrapNone/>
                      <wp:docPr id="114" name="Line 16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3535" cy="452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32" o:spid="_x0000_s1026" style="position:absolute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.95pt,5.05pt" to="202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">
                      <v:stroke endarrow="block" endarrowwidth="narrow" endarrowlength="long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2107565</wp:posOffset>
                      </wp:positionH>
                      <wp:positionV relativeFrom="paragraph">
                        <wp:posOffset>292735</wp:posOffset>
                      </wp:positionV>
                      <wp:extent cx="635" cy="452120"/>
                      <wp:effectExtent l="59690" t="6985" r="53975" b="17145"/>
                      <wp:wrapNone/>
                      <wp:docPr id="113" name="Line 16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" cy="452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30" o:spid="_x0000_s1026" style="position:absolute;flip:x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5.95pt,23.05pt" to="166pt,5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2221865</wp:posOffset>
                      </wp:positionH>
                      <wp:positionV relativeFrom="paragraph">
                        <wp:posOffset>287655</wp:posOffset>
                      </wp:positionV>
                      <wp:extent cx="0" cy="457200"/>
                      <wp:effectExtent l="59690" t="20955" r="54610" b="17145"/>
                      <wp:wrapNone/>
                      <wp:docPr id="112" name="Line 16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31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.95pt,22.65pt" to="174.95pt,5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">
                      <v:stroke startarrow="block" end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1764665</wp:posOffset>
                      </wp:positionH>
                      <wp:positionV relativeFrom="paragraph">
                        <wp:posOffset>287655</wp:posOffset>
                      </wp:positionV>
                      <wp:extent cx="0" cy="228600"/>
                      <wp:effectExtent l="59690" t="11430" r="54610" b="17145"/>
                      <wp:wrapNone/>
                      <wp:docPr id="111" name="Line 16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29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95pt,22.65pt" to="138.9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4qPKwIAAE4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2564765</wp:posOffset>
                      </wp:positionH>
                      <wp:positionV relativeFrom="paragraph">
                        <wp:posOffset>287655</wp:posOffset>
                      </wp:positionV>
                      <wp:extent cx="0" cy="228600"/>
                      <wp:effectExtent l="59690" t="20955" r="54610" b="7620"/>
                      <wp:wrapNone/>
                      <wp:docPr id="110" name="Line 1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28" o:spid="_x0000_s1026" style="position:absolute;flip:x y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.95pt,22.65pt" to="201.9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507365</wp:posOffset>
                      </wp:positionH>
                      <wp:positionV relativeFrom="paragraph">
                        <wp:posOffset>249555</wp:posOffset>
                      </wp:positionV>
                      <wp:extent cx="3543300" cy="495300"/>
                      <wp:effectExtent l="12065" t="11430" r="6985" b="7620"/>
                      <wp:wrapNone/>
                      <wp:docPr id="107" name="Group 1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43300" cy="495300"/>
                                <a:chOff x="3240" y="12540"/>
                                <a:chExt cx="5580" cy="780"/>
                              </a:xfrm>
                            </wpg:grpSpPr>
                            <wps:wsp>
                              <wps:cNvPr id="108" name="Line 1622"/>
                              <wps:cNvCnPr/>
                              <wps:spPr bwMode="auto">
                                <a:xfrm>
                                  <a:off x="3240" y="12600"/>
                                  <a:ext cx="55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Freeform 16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60" y="12540"/>
                                  <a:ext cx="3780" cy="780"/>
                                </a:xfrm>
                                <a:custGeom>
                                  <a:avLst/>
                                  <a:gdLst>
                                    <a:gd name="T0" fmla="*/ 0 w 3780"/>
                                    <a:gd name="T1" fmla="*/ 60 h 780"/>
                                    <a:gd name="T2" fmla="*/ 735 w 3780"/>
                                    <a:gd name="T3" fmla="*/ 120 h 780"/>
                                    <a:gd name="T4" fmla="*/ 1980 w 3780"/>
                                    <a:gd name="T5" fmla="*/ 780 h 780"/>
                                    <a:gd name="T6" fmla="*/ 3075 w 3780"/>
                                    <a:gd name="T7" fmla="*/ 120 h 780"/>
                                    <a:gd name="T8" fmla="*/ 3780 w 3780"/>
                                    <a:gd name="T9" fmla="*/ 60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780" h="780">
                                      <a:moveTo>
                                        <a:pt x="0" y="60"/>
                                      </a:moveTo>
                                      <a:cubicBezTo>
                                        <a:pt x="125" y="70"/>
                                        <a:pt x="405" y="0"/>
                                        <a:pt x="735" y="120"/>
                                      </a:cubicBezTo>
                                      <a:cubicBezTo>
                                        <a:pt x="1065" y="240"/>
                                        <a:pt x="1590" y="780"/>
                                        <a:pt x="1980" y="780"/>
                                      </a:cubicBezTo>
                                      <a:cubicBezTo>
                                        <a:pt x="2370" y="780"/>
                                        <a:pt x="2775" y="240"/>
                                        <a:pt x="3075" y="120"/>
                                      </a:cubicBezTo>
                                      <a:cubicBezTo>
                                        <a:pt x="3375" y="0"/>
                                        <a:pt x="3633" y="72"/>
                                        <a:pt x="3780" y="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27" o:spid="_x0000_s1026" style="position:absolute;margin-left:39.95pt;margin-top:19.65pt;width:279pt;height:39pt;z-index:251646464" coordorigin="3240,12540" coordsize="5580,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">
                      <v:line id="Line 1622" o:spid="_x0000_s1027" style="position:absolute;visibility:visible;mso-wrap-style:square" from="3240,12600" to="8820,12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      <v:shape id="Freeform 1626" o:spid="_x0000_s1028" style="position:absolute;left:3960;top:12540;width:3780;height:780;visibility:visible;mso-wrap-style:square;v-text-anchor:top" coordsize="3780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h7KcMA&#10;AADcAAAADwAAAGRycy9kb3ducmV2LnhtbERPTWvCQBC9F/wPywje6kZR0egqYhUUtVDtocchOyZp&#10;s7Npdo3x37tCobd5vM+ZLRpTiJoql1tW0OtGIIgTq3NOFXyeN69jEM4jaywsk4I7OVjMWy8zjLW9&#10;8QfVJ5+KEMIuRgWZ92UspUsyMui6tiQO3MVWBn2AVSp1hbcQbgrZj6KRNJhzaMiwpFVGyc/pahQM&#10;3r/3xbH83Q17h/X+zZsvt6qtUp12s5yC8NT4f/Gfe6vD/GgCz2fCBX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h7KcMAAADcAAAADwAAAAAAAAAAAAAAAACYAgAAZHJzL2Rv&#10;d25yZXYueG1sUEsFBgAAAAAEAAQA9QAAAIgDAAAAAA==&#10;" path="m,60c125,70,405,,735,120v330,120,855,660,1245,660c2370,780,2775,240,3075,120,3375,,3633,72,3780,60e" filled="f">
                        <v:path arrowok="t" o:connecttype="custom" o:connectlocs="0,60;735,120;1980,780;3075,120;3780,60" o:connectangles="0,0,0,0,0"/>
                      </v:shape>
                    </v:group>
                  </w:pict>
                </mc:Fallback>
              </mc:AlternateContent>
            </w:r>
            <w:r w:rsidR="0029217C">
              <w:t xml:space="preserve">                                                                     2.5cm</w: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6)</w:t>
            </w:r>
          </w:p>
          <w:p w:rsidR="0029217C" w:rsidRDefault="0029217C">
            <w:r>
              <w:t>/1</w:t>
            </w:r>
          </w:p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>Wave energy is converted into heat energy.</w: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7)</w:t>
            </w:r>
          </w:p>
          <w:p w:rsidR="0029217C" w:rsidRDefault="0029217C"/>
          <w:p w:rsidR="0029217C" w:rsidRDefault="0029217C"/>
          <w:p w:rsidR="0029217C" w:rsidRDefault="0029217C">
            <w:r>
              <w:t>/2</w:t>
            </w:r>
          </w:p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                                                                                </w:t>
            </w:r>
            <w:r>
              <w:rPr>
                <w:position w:val="-6"/>
              </w:rPr>
              <w:object w:dxaOrig="220" w:dyaOrig="279">
                <v:shape id="_x0000_i1031" type="#_x0000_t75" style="width:11.4pt;height:14.4pt" o:ole="">
                  <v:imagedata r:id="rId20" o:title=""/>
                </v:shape>
                <o:OLEObject Type="Embed" ProgID="Equation.DSMT4" ShapeID="_x0000_i1031" DrawAspect="Content" ObjectID="_1523965502" r:id="rId22"/>
              </w:object>
            </w:r>
          </w:p>
          <w:p w:rsidR="0029217C" w:rsidRDefault="00D84EF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1878965</wp:posOffset>
                      </wp:positionH>
                      <wp:positionV relativeFrom="paragraph">
                        <wp:posOffset>37465</wp:posOffset>
                      </wp:positionV>
                      <wp:extent cx="2057400" cy="0"/>
                      <wp:effectExtent l="21590" t="56515" r="16510" b="57785"/>
                      <wp:wrapNone/>
                      <wp:docPr id="106" name="Line 16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57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58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95pt,2.95pt" to="309.95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">
                      <v:stroke startarrow="block" endarrow="block"/>
                    </v:line>
                  </w:pict>
                </mc:Fallback>
              </mc:AlternateConten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393065</wp:posOffset>
                      </wp:positionH>
                      <wp:positionV relativeFrom="paragraph">
                        <wp:posOffset>39370</wp:posOffset>
                      </wp:positionV>
                      <wp:extent cx="4114800" cy="346710"/>
                      <wp:effectExtent l="12065" t="10795" r="6985" b="13970"/>
                      <wp:wrapNone/>
                      <wp:docPr id="81" name="Group 16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14800" cy="346710"/>
                                <a:chOff x="3060" y="1620"/>
                                <a:chExt cx="6480" cy="546"/>
                              </a:xfrm>
                            </wpg:grpSpPr>
                            <wps:wsp>
                              <wps:cNvPr id="82" name="Line 1633"/>
                              <wps:cNvCnPr/>
                              <wps:spPr bwMode="auto">
                                <a:xfrm flipV="1">
                                  <a:off x="3060" y="1620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1634"/>
                              <wps:cNvCnPr/>
                              <wps:spPr bwMode="auto">
                                <a:xfrm>
                                  <a:off x="3420" y="1620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1635"/>
                              <wps:cNvCnPr/>
                              <wps:spPr bwMode="auto">
                                <a:xfrm flipV="1">
                                  <a:off x="3781" y="1623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1636"/>
                              <wps:cNvCnPr/>
                              <wps:spPr bwMode="auto">
                                <a:xfrm>
                                  <a:off x="4141" y="1623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1637"/>
                              <wps:cNvCnPr/>
                              <wps:spPr bwMode="auto">
                                <a:xfrm flipV="1">
                                  <a:off x="4501" y="1623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1638"/>
                              <wps:cNvCnPr/>
                              <wps:spPr bwMode="auto">
                                <a:xfrm>
                                  <a:off x="4861" y="1623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1639"/>
                              <wps:cNvCnPr/>
                              <wps:spPr bwMode="auto">
                                <a:xfrm flipV="1">
                                  <a:off x="5222" y="1623"/>
                                  <a:ext cx="179" cy="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1640"/>
                              <wps:cNvCnPr/>
                              <wps:spPr bwMode="auto">
                                <a:xfrm>
                                  <a:off x="5401" y="1623"/>
                                  <a:ext cx="179" cy="5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1641"/>
                              <wps:cNvCnPr/>
                              <wps:spPr bwMode="auto">
                                <a:xfrm flipV="1">
                                  <a:off x="5582" y="1623"/>
                                  <a:ext cx="179" cy="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1642"/>
                              <wps:cNvCnPr/>
                              <wps:spPr bwMode="auto">
                                <a:xfrm>
                                  <a:off x="5761" y="1623"/>
                                  <a:ext cx="179" cy="5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1643"/>
                              <wps:cNvCnPr/>
                              <wps:spPr bwMode="auto">
                                <a:xfrm flipV="1">
                                  <a:off x="5942" y="1623"/>
                                  <a:ext cx="179" cy="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1644"/>
                              <wps:cNvCnPr/>
                              <wps:spPr bwMode="auto">
                                <a:xfrm>
                                  <a:off x="6121" y="1623"/>
                                  <a:ext cx="179" cy="5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1645"/>
                              <wps:cNvCnPr/>
                              <wps:spPr bwMode="auto">
                                <a:xfrm flipV="1">
                                  <a:off x="6300" y="1620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1646"/>
                              <wps:cNvCnPr/>
                              <wps:spPr bwMode="auto">
                                <a:xfrm>
                                  <a:off x="6660" y="1620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1647"/>
                              <wps:cNvCnPr/>
                              <wps:spPr bwMode="auto">
                                <a:xfrm flipV="1">
                                  <a:off x="7021" y="1623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1648"/>
                              <wps:cNvCnPr/>
                              <wps:spPr bwMode="auto">
                                <a:xfrm>
                                  <a:off x="7381" y="1623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1649"/>
                              <wps:cNvCnPr/>
                              <wps:spPr bwMode="auto">
                                <a:xfrm flipV="1">
                                  <a:off x="7741" y="1623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1650"/>
                              <wps:cNvCnPr/>
                              <wps:spPr bwMode="auto">
                                <a:xfrm>
                                  <a:off x="8101" y="1623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1651"/>
                              <wps:cNvCnPr/>
                              <wps:spPr bwMode="auto">
                                <a:xfrm flipV="1">
                                  <a:off x="8462" y="1623"/>
                                  <a:ext cx="179" cy="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1652"/>
                              <wps:cNvCnPr/>
                              <wps:spPr bwMode="auto">
                                <a:xfrm>
                                  <a:off x="8641" y="1623"/>
                                  <a:ext cx="179" cy="5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Line 1653"/>
                              <wps:cNvCnPr/>
                              <wps:spPr bwMode="auto">
                                <a:xfrm flipV="1">
                                  <a:off x="8822" y="1623"/>
                                  <a:ext cx="179" cy="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Line 1654"/>
                              <wps:cNvCnPr/>
                              <wps:spPr bwMode="auto">
                                <a:xfrm>
                                  <a:off x="9001" y="1623"/>
                                  <a:ext cx="179" cy="5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1655"/>
                              <wps:cNvCnPr/>
                              <wps:spPr bwMode="auto">
                                <a:xfrm flipV="1">
                                  <a:off x="9182" y="1623"/>
                                  <a:ext cx="179" cy="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1656"/>
                              <wps:cNvCnPr/>
                              <wps:spPr bwMode="auto">
                                <a:xfrm>
                                  <a:off x="9361" y="1623"/>
                                  <a:ext cx="179" cy="5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57" o:spid="_x0000_s1026" style="position:absolute;margin-left:30.95pt;margin-top:3.1pt;width:324pt;height:27.3pt;z-index:251652608" coordorigin="3060,1620" coordsize="6480,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">
                      <v:line id="Line 1633" o:spid="_x0000_s1027" style="position:absolute;flip:y;visibility:visible;mso-wrap-style:square" from="3060,1620" to="34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/>
                      <v:line id="Line 1634" o:spid="_x0000_s1028" style="position:absolute;visibility:visible;mso-wrap-style:square" from="3420,1620" to="378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    <v:line id="Line 1635" o:spid="_x0000_s1029" style="position:absolute;flip:y;visibility:visible;mso-wrap-style:square" from="3781,1623" to="4141,2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      <v:line id="Line 1636" o:spid="_x0000_s1030" style="position:absolute;visibility:visible;mso-wrap-style:square" from="4141,1623" to="4501,2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<v:line id="Line 1637" o:spid="_x0000_s1031" style="position:absolute;flip:y;visibility:visible;mso-wrap-style:square" from="4501,1623" to="4861,2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        <v:line id="Line 1638" o:spid="_x0000_s1032" style="position:absolute;visibility:visible;mso-wrap-style:square" from="4861,1623" to="5221,2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<v:line id="Line 1639" o:spid="_x0000_s1033" style="position:absolute;flip:y;visibility:visible;mso-wrap-style:square" from="5222,1623" to="5401,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+74s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sam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T+74sIAAADbAAAADwAAAAAAAAAAAAAA&#10;AAChAgAAZHJzL2Rvd25yZXYueG1sUEsFBgAAAAAEAAQA+QAAAJADAAAAAA==&#10;"/>
                      <v:line id="Line 1640" o:spid="_x0000_s1034" style="position:absolute;visibility:visible;mso-wrap-style:square" from="5401,1623" to="558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  <v:line id="Line 1641" o:spid="_x0000_s1035" style="position:absolute;flip:y;visibility:visible;mso-wrap-style:square" from="5582,1623" to="5761,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<v:line id="Line 1642" o:spid="_x0000_s1036" style="position:absolute;visibility:visible;mso-wrap-style:square" from="5761,1623" to="594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    <v:line id="Line 1643" o:spid="_x0000_s1037" style="position:absolute;flip:y;visibility:visible;mso-wrap-style:square" from="5942,1623" to="6121,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4a1c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mY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4a1cUAAADbAAAADwAAAAAAAAAA&#10;AAAAAAChAgAAZHJzL2Rvd25yZXYueG1sUEsFBgAAAAAEAAQA+QAAAJMDAAAAAA==&#10;"/>
                      <v:line id="Line 1644" o:spid="_x0000_s1038" style="position:absolute;visibility:visible;mso-wrap-style:square" from="6121,1623" to="63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    <v:line id="Line 1645" o:spid="_x0000_s1039" style="position:absolute;flip:y;visibility:visible;mso-wrap-style:square" from="6300,1620" to="66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snOs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LG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snOsUAAADbAAAADwAAAAAAAAAA&#10;AAAAAAChAgAAZHJzL2Rvd25yZXYueG1sUEsFBgAAAAAEAAQA+QAAAJMDAAAAAA==&#10;"/>
                      <v:line id="Line 1646" o:spid="_x0000_s1040" style="position:absolute;visibility:visible;mso-wrap-style:square" from="6660,1620" to="70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    <v:line id="Line 1647" o:spid="_x0000_s1041" style="position:absolute;flip:y;visibility:visible;mso-wrap-style:square" from="7021,1623" to="7381,2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/>
                      <v:line id="Line 1648" o:spid="_x0000_s1042" style="position:absolute;visibility:visible;mso-wrap-style:square" from="7381,1623" to="7741,2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      <v:line id="Line 1649" o:spid="_x0000_s1043" style="position:absolute;flip:y;visibility:visible;mso-wrap-style:square" from="7741,1623" to="8101,2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YtP8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NDZ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YtP8IAAADbAAAADwAAAAAAAAAAAAAA&#10;AAChAgAAZHJzL2Rvd25yZXYueG1sUEsFBgAAAAAEAAQA+QAAAJADAAAAAA==&#10;"/>
                      <v:line id="Line 1650" o:spid="_x0000_s1044" style="position:absolute;visibility:visible;mso-wrap-style:square" from="8101,1623" to="8461,2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    <v:line id="Line 1651" o:spid="_x0000_s1045" style="position:absolute;flip:y;visibility:visible;mso-wrap-style:square" from="8462,1623" to="8641,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        <v:line id="Line 1652" o:spid="_x0000_s1046" style="position:absolute;visibility:visible;mso-wrap-style:square" from="8641,1623" to="882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<v:line id="Line 1653" o:spid="_x0000_s1047" style="position:absolute;flip:y;visibility:visible;mso-wrap-style:square" from="8822,1623" to="9001,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O6TcMAAADc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dkU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Duk3DAAAA3AAAAA8AAAAAAAAAAAAA&#10;AAAAoQIAAGRycy9kb3ducmV2LnhtbFBLBQYAAAAABAAEAPkAAACRAwAAAAA=&#10;"/>
                      <v:line id="Line 1654" o:spid="_x0000_s1048" style="position:absolute;visibility:visible;mso-wrap-style:square" from="9001,1623" to="918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    <v:line id="Line 1655" o:spid="_x0000_s1049" style="position:absolute;flip:y;visibility:visible;mso-wrap-style:square" from="9182,1623" to="9361,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        <v:line id="Line 1656" o:spid="_x0000_s1050" style="position:absolute;visibility:visible;mso-wrap-style:square" from="9361,1623" to="954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  </v:group>
                  </w:pict>
                </mc:Fallback>
              </mc:AlternateConten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3136265</wp:posOffset>
                      </wp:positionH>
                      <wp:positionV relativeFrom="paragraph">
                        <wp:posOffset>-1905</wp:posOffset>
                      </wp:positionV>
                      <wp:extent cx="342900" cy="228600"/>
                      <wp:effectExtent l="40640" t="45720" r="6985" b="11430"/>
                      <wp:wrapNone/>
                      <wp:docPr id="80" name="Line 16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3429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60" o:spid="_x0000_s1026" style="position:absolute;flip:x 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95pt,-.15pt" to="273.9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">
                      <v:stroke endarrow="block" endarrowwidth="narrow" endarrowlength="long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878965</wp:posOffset>
                      </wp:positionH>
                      <wp:positionV relativeFrom="paragraph">
                        <wp:posOffset>-1905</wp:posOffset>
                      </wp:positionV>
                      <wp:extent cx="228600" cy="228600"/>
                      <wp:effectExtent l="12065" t="36195" r="45085" b="11430"/>
                      <wp:wrapNone/>
                      <wp:docPr id="79" name="Line 16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86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59" o:spid="_x0000_s1026" style="position:absolute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95pt,-.15pt" to="165.9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">
                      <v:stroke endarrow="block" endarrowwidth="narrow" endarrowlength="long"/>
                    </v:line>
                  </w:pict>
                </mc:Fallback>
              </mc:AlternateContent>
            </w:r>
          </w:p>
          <w:p w:rsidR="0029217C" w:rsidRDefault="0029217C">
            <w:pPr>
              <w:tabs>
                <w:tab w:val="left" w:pos="1332"/>
              </w:tabs>
            </w:pPr>
            <w:r>
              <w:t xml:space="preserve">                            Compression                                            Rarefaction</w:t>
            </w:r>
          </w:p>
          <w:p w:rsidR="0029217C" w:rsidRDefault="0029217C">
            <w:pPr>
              <w:tabs>
                <w:tab w:val="left" w:pos="1332"/>
              </w:tabs>
            </w:pP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8)</w:t>
            </w:r>
          </w:p>
          <w:p w:rsidR="0029217C" w:rsidRDefault="0029217C"/>
          <w:p w:rsidR="0029217C" w:rsidRDefault="0029217C">
            <w:r>
              <w:t>/4</w:t>
            </w:r>
          </w:p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64"/>
              </w:rPr>
              <w:object w:dxaOrig="1219" w:dyaOrig="1400">
                <v:shape id="_x0000_i1032" type="#_x0000_t75" style="width:60.6pt;height:69.6pt" o:ole="">
                  <v:imagedata r:id="rId23" o:title=""/>
                </v:shape>
                <o:OLEObject Type="Embed" ProgID="Equation.DSMT4" ShapeID="_x0000_i1032" DrawAspect="Content" ObjectID="_1523965503" r:id="rId24"/>
              </w:object>
            </w:r>
            <w:r>
              <w:t xml:space="preserve">   </w:t>
            </w:r>
            <w:r>
              <w:rPr>
                <w:position w:val="-64"/>
              </w:rPr>
              <w:object w:dxaOrig="1180" w:dyaOrig="1400">
                <v:shape id="_x0000_i1033" type="#_x0000_t75" style="width:59.4pt;height:69.6pt" o:ole="">
                  <v:imagedata r:id="rId25" o:title=""/>
                </v:shape>
                <o:OLEObject Type="Embed" ProgID="Equation.DSMT4" ShapeID="_x0000_i1033" DrawAspect="Content" ObjectID="_1523965504" r:id="rId26"/>
              </w:objec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9)</w:t>
            </w:r>
          </w:p>
          <w:p w:rsidR="0029217C" w:rsidRDefault="0029217C"/>
          <w:p w:rsidR="0029217C" w:rsidRDefault="0029217C"/>
          <w:p w:rsidR="0029217C" w:rsidRDefault="0029217C">
            <w:r>
              <w:t>/1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>
            <w:r>
              <w:t>/1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>a) Transverse Pulse</w: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421765</wp:posOffset>
                      </wp:positionH>
                      <wp:positionV relativeFrom="paragraph">
                        <wp:posOffset>102235</wp:posOffset>
                      </wp:positionV>
                      <wp:extent cx="228600" cy="228600"/>
                      <wp:effectExtent l="40640" t="6985" r="6985" b="40640"/>
                      <wp:wrapNone/>
                      <wp:docPr id="78" name="Line 16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61" o:spid="_x0000_s1026" style="position:absolute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95pt,8.05pt" to="129.95pt,2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">
                      <v:stroke endarrow="block" endarrowwidth="narrow" endarrowlength="long"/>
                    </v:line>
                  </w:pict>
                </mc:Fallback>
              </mc:AlternateContent>
            </w:r>
            <w:r w:rsidR="0029217C">
              <w:t xml:space="preserve">                                            Crest</w: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790825" cy="107632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b) Longitudinal Pulse </w: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450465</wp:posOffset>
                      </wp:positionH>
                      <wp:positionV relativeFrom="paragraph">
                        <wp:posOffset>97155</wp:posOffset>
                      </wp:positionV>
                      <wp:extent cx="572135" cy="461010"/>
                      <wp:effectExtent l="40640" t="11430" r="6350" b="41910"/>
                      <wp:wrapNone/>
                      <wp:docPr id="77" name="Line 16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72135" cy="4610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62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2.95pt,7.65pt" to="238pt,4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">
                      <v:stroke endarrow="block" endarrowwidth="narrow" endarrowlength="long"/>
                    </v:line>
                  </w:pict>
                </mc:Fallback>
              </mc:AlternateContent>
            </w:r>
            <w:r w:rsidR="0029217C">
              <w:t xml:space="preserve">                                                                                  Compression</w: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4210050" cy="135255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05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217C" w:rsidRDefault="0029217C">
            <w:pPr>
              <w:tabs>
                <w:tab w:val="left" w:pos="1332"/>
              </w:tabs>
            </w:pP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0)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>
            <w:r>
              <w:t>/7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spacing w:before="120" w:line="360" w:lineRule="auto"/>
              <w:ind w:left="1296" w:hanging="576"/>
            </w:pPr>
            <w:r>
              <w:rPr>
                <w:b/>
                <w:bCs/>
              </w:rPr>
              <w:t>__</w:t>
            </w:r>
            <w:r>
              <w:rPr>
                <w:b/>
                <w:bCs/>
                <w:u w:val="single"/>
              </w:rPr>
              <w:t>f</w:t>
            </w:r>
            <w:r>
              <w:rPr>
                <w:b/>
                <w:bCs/>
              </w:rPr>
              <w:t>__</w:t>
            </w:r>
            <w:r>
              <w:t xml:space="preserve"> Period</w:t>
            </w:r>
            <w:r>
              <w:tab/>
            </w:r>
            <w:r>
              <w:tab/>
            </w:r>
            <w:r>
              <w:tab/>
            </w:r>
            <w:r>
              <w:tab/>
              <w:t>a.  the motion of a pendulum</w:t>
            </w:r>
          </w:p>
          <w:p w:rsidR="0029217C" w:rsidRDefault="0029217C">
            <w:pPr>
              <w:spacing w:before="120" w:line="360" w:lineRule="auto"/>
              <w:ind w:left="1296" w:hanging="576"/>
            </w:pPr>
            <w:r>
              <w:rPr>
                <w:b/>
                <w:bCs/>
              </w:rPr>
              <w:t>__</w:t>
            </w:r>
            <w:r>
              <w:rPr>
                <w:b/>
                <w:bCs/>
                <w:u w:val="single"/>
              </w:rPr>
              <w:t>c</w:t>
            </w:r>
            <w:r>
              <w:rPr>
                <w:b/>
                <w:bCs/>
              </w:rPr>
              <w:t>__</w:t>
            </w:r>
            <w:r>
              <w:t xml:space="preserve"> Frequency</w:t>
            </w:r>
            <w:r>
              <w:tab/>
            </w:r>
            <w:r>
              <w:tab/>
            </w:r>
            <w:r>
              <w:tab/>
              <w:t>b.  an S shape on its side</w:t>
            </w:r>
          </w:p>
          <w:p w:rsidR="0029217C" w:rsidRDefault="0029217C">
            <w:pPr>
              <w:spacing w:before="120" w:line="360" w:lineRule="auto"/>
              <w:ind w:left="1296" w:hanging="576"/>
            </w:pPr>
            <w:r>
              <w:rPr>
                <w:b/>
                <w:bCs/>
              </w:rPr>
              <w:t>__</w:t>
            </w:r>
            <w:r>
              <w:rPr>
                <w:b/>
                <w:bCs/>
                <w:u w:val="single"/>
              </w:rPr>
              <w:t>g</w:t>
            </w:r>
            <w:r>
              <w:rPr>
                <w:b/>
                <w:bCs/>
              </w:rPr>
              <w:t>__</w:t>
            </w:r>
            <w:r>
              <w:t xml:space="preserve"> Amplitude</w:t>
            </w:r>
            <w:r>
              <w:tab/>
            </w:r>
            <w:r>
              <w:tab/>
            </w:r>
            <w:r>
              <w:tab/>
              <w:t>c.  number of vibrations per second</w:t>
            </w:r>
          </w:p>
          <w:p w:rsidR="0029217C" w:rsidRDefault="0029217C">
            <w:pPr>
              <w:spacing w:before="120" w:line="360" w:lineRule="auto"/>
              <w:ind w:left="1296" w:hanging="576"/>
            </w:pPr>
            <w:r>
              <w:rPr>
                <w:b/>
                <w:bCs/>
              </w:rPr>
              <w:t>__</w:t>
            </w:r>
            <w:r>
              <w:rPr>
                <w:b/>
                <w:bCs/>
                <w:u w:val="single"/>
              </w:rPr>
              <w:t>e</w:t>
            </w:r>
            <w:r>
              <w:rPr>
                <w:b/>
                <w:bCs/>
              </w:rPr>
              <w:t>__</w:t>
            </w:r>
            <w:r>
              <w:t xml:space="preserve"> Displacement</w:t>
            </w:r>
            <w:r>
              <w:tab/>
            </w:r>
            <w:r>
              <w:tab/>
            </w:r>
            <w:r>
              <w:tab/>
              <w:t>d.  the completion of one cycle</w:t>
            </w:r>
          </w:p>
          <w:p w:rsidR="0029217C" w:rsidRDefault="0029217C">
            <w:pPr>
              <w:spacing w:before="120" w:line="360" w:lineRule="auto"/>
              <w:ind w:left="1296" w:hanging="576"/>
            </w:pPr>
            <w:r>
              <w:rPr>
                <w:b/>
                <w:bCs/>
              </w:rPr>
              <w:t>__</w:t>
            </w:r>
            <w:r>
              <w:rPr>
                <w:b/>
                <w:bCs/>
                <w:u w:val="single"/>
              </w:rPr>
              <w:t>b</w:t>
            </w:r>
            <w:r>
              <w:rPr>
                <w:b/>
                <w:bCs/>
              </w:rPr>
              <w:t>__</w:t>
            </w:r>
            <w:r>
              <w:t xml:space="preserve"> Sine Curve</w:t>
            </w:r>
            <w:r>
              <w:tab/>
            </w:r>
            <w:r>
              <w:tab/>
            </w:r>
            <w:r>
              <w:tab/>
              <w:t>e.  the location of an object</w:t>
            </w:r>
          </w:p>
          <w:p w:rsidR="0029217C" w:rsidRDefault="0029217C">
            <w:pPr>
              <w:spacing w:before="120" w:line="360" w:lineRule="auto"/>
              <w:ind w:left="1296" w:hanging="576"/>
            </w:pPr>
            <w:r>
              <w:rPr>
                <w:b/>
                <w:bCs/>
              </w:rPr>
              <w:t>__</w:t>
            </w:r>
            <w:r>
              <w:rPr>
                <w:b/>
                <w:bCs/>
                <w:u w:val="single"/>
              </w:rPr>
              <w:t>d</w:t>
            </w:r>
            <w:r>
              <w:rPr>
                <w:b/>
                <w:bCs/>
              </w:rPr>
              <w:t>__</w:t>
            </w:r>
            <w:r>
              <w:t xml:space="preserve"> Vibration</w:t>
            </w:r>
            <w:r>
              <w:tab/>
            </w:r>
            <w:r>
              <w:tab/>
            </w:r>
            <w:r>
              <w:tab/>
              <w:t>f.  time to complete one vibration</w:t>
            </w:r>
          </w:p>
          <w:p w:rsidR="0029217C" w:rsidRDefault="0029217C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spacing w:line="360" w:lineRule="auto"/>
            </w:pPr>
            <w:r>
              <w:t xml:space="preserve">            </w:t>
            </w:r>
            <w:r>
              <w:rPr>
                <w:b/>
                <w:bCs/>
              </w:rPr>
              <w:t>__</w:t>
            </w:r>
            <w:r>
              <w:rPr>
                <w:b/>
                <w:bCs/>
                <w:u w:val="single"/>
              </w:rPr>
              <w:t>a</w:t>
            </w:r>
            <w:r>
              <w:rPr>
                <w:b/>
                <w:bCs/>
              </w:rPr>
              <w:t>__</w:t>
            </w:r>
            <w:r>
              <w:t xml:space="preserve"> Simple Harmonic Motion</w:t>
            </w:r>
            <w:r>
              <w:tab/>
              <w:t>g.  position of maximum displacement</w:t>
            </w:r>
          </w:p>
          <w:p w:rsidR="0029217C" w:rsidRDefault="0029217C">
            <w:pPr>
              <w:tabs>
                <w:tab w:val="left" w:pos="1332"/>
              </w:tabs>
            </w:pP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1)</w:t>
            </w:r>
          </w:p>
          <w:p w:rsidR="0029217C" w:rsidRDefault="0029217C"/>
          <w:p w:rsidR="0029217C" w:rsidRDefault="0029217C"/>
          <w:p w:rsidR="0029217C" w:rsidRDefault="0029217C">
            <w:r>
              <w:t>/6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  <w:rPr>
                <w:b/>
                <w:bCs/>
              </w:rPr>
            </w:pPr>
          </w:p>
          <w:p w:rsidR="0029217C" w:rsidRDefault="0029217C">
            <w:pPr>
              <w:numPr>
                <w:ilvl w:val="0"/>
                <w:numId w:val="19"/>
              </w:numPr>
              <w:tabs>
                <w:tab w:val="left" w:pos="1332"/>
              </w:tabs>
            </w:pPr>
            <w:r>
              <w:t>Equilibrium</w:t>
            </w:r>
            <w:r>
              <w:rPr>
                <w:b/>
                <w:bCs/>
              </w:rPr>
              <w:t>: 26cm</w:t>
            </w:r>
          </w:p>
          <w:p w:rsidR="0029217C" w:rsidRDefault="0029217C">
            <w:pPr>
              <w:numPr>
                <w:ilvl w:val="0"/>
                <w:numId w:val="19"/>
              </w:numPr>
              <w:tabs>
                <w:tab w:val="left" w:pos="1332"/>
              </w:tabs>
            </w:pPr>
            <w:r>
              <w:t xml:space="preserve">Amplitude: </w:t>
            </w:r>
            <w:r>
              <w:rPr>
                <w:b/>
                <w:bCs/>
              </w:rPr>
              <w:t>6.0cm</w:t>
            </w:r>
          </w:p>
          <w:p w:rsidR="0029217C" w:rsidRDefault="0029217C">
            <w:pPr>
              <w:numPr>
                <w:ilvl w:val="0"/>
                <w:numId w:val="19"/>
              </w:numPr>
              <w:tabs>
                <w:tab w:val="left" w:pos="1332"/>
              </w:tabs>
            </w:pPr>
            <w:r>
              <w:t xml:space="preserve">Displacement: </w:t>
            </w:r>
          </w:p>
          <w:p w:rsidR="0029217C" w:rsidRDefault="0029217C">
            <w:pPr>
              <w:tabs>
                <w:tab w:val="left" w:pos="1332"/>
              </w:tabs>
              <w:ind w:left="360"/>
              <w:rPr>
                <w:b/>
                <w:bCs/>
              </w:rPr>
            </w:pPr>
            <w:r>
              <w:t xml:space="preserve">      20cm: </w:t>
            </w:r>
            <w:r>
              <w:rPr>
                <w:b/>
                <w:bCs/>
              </w:rPr>
              <w:t>+6cm</w:t>
            </w:r>
          </w:p>
          <w:p w:rsidR="0029217C" w:rsidRDefault="0029217C">
            <w:pPr>
              <w:tabs>
                <w:tab w:val="left" w:pos="799"/>
                <w:tab w:val="left" w:pos="1332"/>
              </w:tabs>
              <w:ind w:left="720"/>
              <w:rPr>
                <w:b/>
                <w:bCs/>
              </w:rPr>
            </w:pPr>
            <w:r>
              <w:t xml:space="preserve">24cm: </w:t>
            </w:r>
            <w:r>
              <w:rPr>
                <w:b/>
                <w:bCs/>
              </w:rPr>
              <w:t>+2.0cm</w:t>
            </w:r>
          </w:p>
          <w:p w:rsidR="0029217C" w:rsidRDefault="0029217C">
            <w:pPr>
              <w:tabs>
                <w:tab w:val="left" w:pos="799"/>
                <w:tab w:val="left" w:pos="1332"/>
              </w:tabs>
              <w:ind w:left="720"/>
            </w:pPr>
            <w:r>
              <w:t xml:space="preserve">26cm:   </w:t>
            </w:r>
            <w:r>
              <w:rPr>
                <w:b/>
                <w:bCs/>
              </w:rPr>
              <w:t>0.0cm</w:t>
            </w:r>
          </w:p>
          <w:p w:rsidR="0029217C" w:rsidRDefault="0029217C" w:rsidP="005B58F0">
            <w:pPr>
              <w:tabs>
                <w:tab w:val="left" w:pos="799"/>
                <w:tab w:val="left" w:pos="1332"/>
              </w:tabs>
              <w:ind w:left="720"/>
            </w:pPr>
            <w:r>
              <w:t xml:space="preserve">30cm: </w:t>
            </w:r>
            <w:r w:rsidR="005B58F0">
              <w:t>–</w:t>
            </w:r>
            <w:bookmarkStart w:id="0" w:name="_GoBack"/>
            <w:bookmarkEnd w:id="0"/>
            <w:r>
              <w:rPr>
                <w:b/>
                <w:bCs/>
              </w:rPr>
              <w:t>4.0cm</w: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2)</w:t>
            </w:r>
          </w:p>
          <w:p w:rsidR="0029217C" w:rsidRDefault="0029217C"/>
          <w:p w:rsidR="0029217C" w:rsidRDefault="0029217C">
            <w:r>
              <w:t>/4</w:t>
            </w:r>
          </w:p>
          <w:p w:rsidR="0029217C" w:rsidRDefault="0029217C"/>
        </w:tc>
        <w:tc>
          <w:tcPr>
            <w:tcW w:w="2534" w:type="dxa"/>
            <w:gridSpan w:val="2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24"/>
              </w:rPr>
              <w:object w:dxaOrig="1980" w:dyaOrig="620">
                <v:shape id="_x0000_i1034" type="#_x0000_t75" style="width:99pt;height:30.6pt" o:ole="">
                  <v:imagedata r:id="rId29" o:title=""/>
                </v:shape>
                <o:OLEObject Type="Embed" ProgID="Equation.DSMT4" ShapeID="_x0000_i1034" DrawAspect="Content" ObjectID="_1523965505" r:id="rId30"/>
              </w:object>
            </w:r>
          </w:p>
        </w:tc>
        <w:tc>
          <w:tcPr>
            <w:tcW w:w="6392" w:type="dxa"/>
            <w:gridSpan w:val="4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44"/>
              </w:rPr>
              <w:object w:dxaOrig="1700" w:dyaOrig="999">
                <v:shape id="_x0000_i1035" type="#_x0000_t75" style="width:84.6pt;height:50.4pt" o:ole="">
                  <v:imagedata r:id="rId31" o:title=""/>
                </v:shape>
                <o:OLEObject Type="Embed" ProgID="Equation.DSMT4" ShapeID="_x0000_i1035" DrawAspect="Content" ObjectID="_1523965506" r:id="rId32"/>
              </w:objec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3)</w:t>
            </w:r>
          </w:p>
          <w:p w:rsidR="0029217C" w:rsidRDefault="0029217C"/>
          <w:p w:rsidR="0029217C" w:rsidRDefault="0029217C">
            <w:r>
              <w:t>/4</w:t>
            </w:r>
          </w:p>
          <w:p w:rsidR="0029217C" w:rsidRDefault="0029217C"/>
          <w:p w:rsidR="0029217C" w:rsidRDefault="0029217C"/>
        </w:tc>
        <w:tc>
          <w:tcPr>
            <w:tcW w:w="4334" w:type="dxa"/>
            <w:gridSpan w:val="4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35560</wp:posOffset>
                      </wp:positionV>
                      <wp:extent cx="685800" cy="0"/>
                      <wp:effectExtent l="22225" t="54610" r="6350" b="59690"/>
                      <wp:wrapNone/>
                      <wp:docPr id="76" name="Line 16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69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pt,2.8pt" to="76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">
                      <v:stroke start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1421765</wp:posOffset>
                      </wp:positionH>
                      <wp:positionV relativeFrom="paragraph">
                        <wp:posOffset>34290</wp:posOffset>
                      </wp:positionV>
                      <wp:extent cx="571500" cy="0"/>
                      <wp:effectExtent l="12065" t="53340" r="16510" b="60960"/>
                      <wp:wrapNone/>
                      <wp:docPr id="75" name="Line 16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70" o:spid="_x0000_s1026" style="position:absolute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95pt,2.7pt" to="156.9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149860</wp:posOffset>
                      </wp:positionV>
                      <wp:extent cx="2367280" cy="280035"/>
                      <wp:effectExtent l="12700" t="6985" r="10795" b="8255"/>
                      <wp:wrapNone/>
                      <wp:docPr id="70" name="Group 16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67280" cy="280035"/>
                                <a:chOff x="2636" y="5568"/>
                                <a:chExt cx="3728" cy="441"/>
                              </a:xfrm>
                            </wpg:grpSpPr>
                            <wps:wsp>
                              <wps:cNvPr id="71" name="Freeform 16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36" y="5578"/>
                                  <a:ext cx="964" cy="362"/>
                                </a:xfrm>
                                <a:custGeom>
                                  <a:avLst/>
                                  <a:gdLst>
                                    <a:gd name="T0" fmla="*/ 0 w 964"/>
                                    <a:gd name="T1" fmla="*/ 220 h 362"/>
                                    <a:gd name="T2" fmla="*/ 188 w 964"/>
                                    <a:gd name="T3" fmla="*/ 28 h 362"/>
                                    <a:gd name="T4" fmla="*/ 476 w 964"/>
                                    <a:gd name="T5" fmla="*/ 362 h 362"/>
                                    <a:gd name="T6" fmla="*/ 783 w 964"/>
                                    <a:gd name="T7" fmla="*/ 28 h 362"/>
                                    <a:gd name="T8" fmla="*/ 964 w 964"/>
                                    <a:gd name="T9" fmla="*/ 197 h 3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64" h="362">
                                      <a:moveTo>
                                        <a:pt x="0" y="220"/>
                                      </a:moveTo>
                                      <a:cubicBezTo>
                                        <a:pt x="31" y="188"/>
                                        <a:pt x="109" y="4"/>
                                        <a:pt x="188" y="28"/>
                                      </a:cubicBezTo>
                                      <a:cubicBezTo>
                                        <a:pt x="267" y="51"/>
                                        <a:pt x="377" y="362"/>
                                        <a:pt x="476" y="362"/>
                                      </a:cubicBezTo>
                                      <a:cubicBezTo>
                                        <a:pt x="575" y="362"/>
                                        <a:pt x="702" y="56"/>
                                        <a:pt x="783" y="28"/>
                                      </a:cubicBezTo>
                                      <a:cubicBezTo>
                                        <a:pt x="864" y="0"/>
                                        <a:pt x="926" y="162"/>
                                        <a:pt x="964" y="19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Freeform 16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00" y="5580"/>
                                  <a:ext cx="945" cy="429"/>
                                </a:xfrm>
                                <a:custGeom>
                                  <a:avLst/>
                                  <a:gdLst>
                                    <a:gd name="T0" fmla="*/ 0 w 945"/>
                                    <a:gd name="T1" fmla="*/ 195 h 429"/>
                                    <a:gd name="T2" fmla="*/ 188 w 945"/>
                                    <a:gd name="T3" fmla="*/ 394 h 429"/>
                                    <a:gd name="T4" fmla="*/ 476 w 945"/>
                                    <a:gd name="T5" fmla="*/ 0 h 429"/>
                                    <a:gd name="T6" fmla="*/ 783 w 945"/>
                                    <a:gd name="T7" fmla="*/ 394 h 429"/>
                                    <a:gd name="T8" fmla="*/ 945 w 945"/>
                                    <a:gd name="T9" fmla="*/ 210 h 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45" h="429">
                                      <a:moveTo>
                                        <a:pt x="0" y="195"/>
                                      </a:moveTo>
                                      <a:cubicBezTo>
                                        <a:pt x="31" y="231"/>
                                        <a:pt x="109" y="426"/>
                                        <a:pt x="188" y="394"/>
                                      </a:cubicBezTo>
                                      <a:cubicBezTo>
                                        <a:pt x="267" y="362"/>
                                        <a:pt x="377" y="0"/>
                                        <a:pt x="476" y="0"/>
                                      </a:cubicBezTo>
                                      <a:cubicBezTo>
                                        <a:pt x="575" y="0"/>
                                        <a:pt x="705" y="359"/>
                                        <a:pt x="783" y="394"/>
                                      </a:cubicBezTo>
                                      <a:cubicBezTo>
                                        <a:pt x="861" y="429"/>
                                        <a:pt x="911" y="248"/>
                                        <a:pt x="945" y="21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Freeform 16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60" y="5568"/>
                                  <a:ext cx="904" cy="371"/>
                                </a:xfrm>
                                <a:custGeom>
                                  <a:avLst/>
                                  <a:gdLst>
                                    <a:gd name="T0" fmla="*/ 0 w 904"/>
                                    <a:gd name="T1" fmla="*/ 207 h 371"/>
                                    <a:gd name="T2" fmla="*/ 180 w 904"/>
                                    <a:gd name="T3" fmla="*/ 27 h 371"/>
                                    <a:gd name="T4" fmla="*/ 416 w 904"/>
                                    <a:gd name="T5" fmla="*/ 370 h 371"/>
                                    <a:gd name="T6" fmla="*/ 723 w 904"/>
                                    <a:gd name="T7" fmla="*/ 36 h 371"/>
                                    <a:gd name="T8" fmla="*/ 904 w 904"/>
                                    <a:gd name="T9" fmla="*/ 239 h 37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04" h="371">
                                      <a:moveTo>
                                        <a:pt x="0" y="207"/>
                                      </a:moveTo>
                                      <a:cubicBezTo>
                                        <a:pt x="27" y="177"/>
                                        <a:pt x="111" y="0"/>
                                        <a:pt x="180" y="27"/>
                                      </a:cubicBezTo>
                                      <a:cubicBezTo>
                                        <a:pt x="249" y="54"/>
                                        <a:pt x="326" y="369"/>
                                        <a:pt x="416" y="370"/>
                                      </a:cubicBezTo>
                                      <a:cubicBezTo>
                                        <a:pt x="506" y="371"/>
                                        <a:pt x="642" y="57"/>
                                        <a:pt x="723" y="36"/>
                                      </a:cubicBezTo>
                                      <a:cubicBezTo>
                                        <a:pt x="804" y="14"/>
                                        <a:pt x="866" y="197"/>
                                        <a:pt x="904" y="23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Freeform 16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30" y="5580"/>
                                  <a:ext cx="934" cy="424"/>
                                </a:xfrm>
                                <a:custGeom>
                                  <a:avLst/>
                                  <a:gdLst>
                                    <a:gd name="T0" fmla="*/ 0 w 934"/>
                                    <a:gd name="T1" fmla="*/ 180 h 424"/>
                                    <a:gd name="T2" fmla="*/ 158 w 934"/>
                                    <a:gd name="T3" fmla="*/ 394 h 424"/>
                                    <a:gd name="T4" fmla="*/ 446 w 934"/>
                                    <a:gd name="T5" fmla="*/ 0 h 424"/>
                                    <a:gd name="T6" fmla="*/ 753 w 934"/>
                                    <a:gd name="T7" fmla="*/ 394 h 424"/>
                                    <a:gd name="T8" fmla="*/ 934 w 934"/>
                                    <a:gd name="T9" fmla="*/ 154 h 4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34" h="424">
                                      <a:moveTo>
                                        <a:pt x="0" y="180"/>
                                      </a:moveTo>
                                      <a:cubicBezTo>
                                        <a:pt x="29" y="216"/>
                                        <a:pt x="84" y="424"/>
                                        <a:pt x="158" y="394"/>
                                      </a:cubicBezTo>
                                      <a:cubicBezTo>
                                        <a:pt x="232" y="364"/>
                                        <a:pt x="347" y="0"/>
                                        <a:pt x="446" y="0"/>
                                      </a:cubicBezTo>
                                      <a:cubicBezTo>
                                        <a:pt x="545" y="0"/>
                                        <a:pt x="672" y="369"/>
                                        <a:pt x="753" y="394"/>
                                      </a:cubicBezTo>
                                      <a:cubicBezTo>
                                        <a:pt x="834" y="420"/>
                                        <a:pt x="896" y="204"/>
                                        <a:pt x="934" y="15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68" o:spid="_x0000_s1026" style="position:absolute;margin-left:4pt;margin-top:11.8pt;width:186.4pt;height:22.05pt;z-index:251658752" coordorigin="2636,5568" coordsize="3728,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">
                      <v:shape id="Freeform 1663" o:spid="_x0000_s1027" style="position:absolute;left:2636;top:5578;width:964;height:362;visibility:visible;mso-wrap-style:square;v-text-anchor:top" coordsize="964,3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RbXcUA&#10;AADbAAAADwAAAGRycy9kb3ducmV2LnhtbESPQWvCQBSE70L/w/IKXkQ3WrAaXUUKBamXar14e2af&#10;yWL2bcxuk/TfuwXB4zAz3zDLdWdL0VDtjWMF41ECgjhz2nCu4PjzOZyB8AFZY+mYFPyRh/XqpbfE&#10;VLuW99QcQi4ihH2KCooQqlRKnxVk0Y9cRRy9i6sthijrXOoa2wi3pZwkyVRaNBwXCqzoo6Dsevi1&#10;Crqv7+P8dLttGtPafG8G561+2ynVf+02CxCBuvAMP9pbreB9DP9f4g+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hFtdxQAAANsAAAAPAAAAAAAAAAAAAAAAAJgCAABkcnMv&#10;ZG93bnJldi54bWxQSwUGAAAAAAQABAD1AAAAigMAAAAA&#10;" path="m,220c31,188,109,4,188,28v79,23,189,334,288,334c575,362,702,56,783,28,864,,926,162,964,197e" filled="f">
                        <v:path arrowok="t" o:connecttype="custom" o:connectlocs="0,220;188,28;476,362;783,28;964,197" o:connectangles="0,0,0,0,0"/>
                      </v:shape>
                      <v:shape id="Freeform 1664" o:spid="_x0000_s1028" style="position:absolute;left:3600;top:5580;width:945;height:429;visibility:visible;mso-wrap-style:square;v-text-anchor:top" coordsize="945,4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QmMMIA&#10;AADbAAAADwAAAGRycy9kb3ducmV2LnhtbESP3YrCMBSE74V9h3AE7zRtL/ypRpFlBfdy1Qc4NMem&#10;mJzUJlvr25uFBS+HmfmG2ewGZ0VPXWg8K8hnGQjiyuuGawWX82G6BBEiskbrmRQ8KcBu+zHaYKn9&#10;g3+oP8VaJAiHEhWYGNtSylAZchhmviVO3tV3DmOSXS11h48Ed1YWWTaXDhtOCwZb+jRU3U6/TsH3&#10;Krcruz/ki/v1cjfLr34ojr1Sk/GwX4OINMR3+L991AoWBfx9ST9Ab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dCYwwgAAANsAAAAPAAAAAAAAAAAAAAAAAJgCAABkcnMvZG93&#10;bnJldi54bWxQSwUGAAAAAAQABAD1AAAAhwMAAAAA&#10;" path="m,195v31,36,109,231,188,199c267,362,377,,476,v99,,229,359,307,394c861,429,911,248,945,210e" filled="f">
                        <v:path arrowok="t" o:connecttype="custom" o:connectlocs="0,195;188,394;476,0;783,394;945,210" o:connectangles="0,0,0,0,0"/>
                      </v:shape>
                      <v:shape id="Freeform 1665" o:spid="_x0000_s1029" style="position:absolute;left:4560;top:5568;width:904;height:371;visibility:visible;mso-wrap-style:square;v-text-anchor:top" coordsize="904,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7PBcMA&#10;AADbAAAADwAAAGRycy9kb3ducmV2LnhtbESPQWsCMRSE70L/Q3gFb5q1gqurUUQQFLxoC6W3x+Z1&#10;szR52W7iuv57IxR6HGbmG2a16Z0VHbWh9qxgMs5AEJde11wp+Hjfj+YgQkTWaD2TgjsF2KxfBiss&#10;tL/xmbpLrESCcChQgYmxKaQMpSGHYewb4uR9+9ZhTLKtpG7xluDOyrcsm0mHNacFgw3tDJU/l6tT&#10;8Pkru69rnhtrJ3G3d4t5vz2elBq+9tsliEh9/A//tQ9aQT6F55f0A+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7PBcMAAADbAAAADwAAAAAAAAAAAAAAAACYAgAAZHJzL2Rv&#10;d25yZXYueG1sUEsFBgAAAAAEAAQA9QAAAIgDAAAAAA==&#10;" path="m,207c27,177,111,,180,27v69,27,146,342,236,343c506,371,642,57,723,36,804,14,866,197,904,239e" filled="f">
                        <v:path arrowok="t" o:connecttype="custom" o:connectlocs="0,207;180,27;416,370;723,36;904,239" o:connectangles="0,0,0,0,0"/>
                      </v:shape>
                      <v:shape id="Freeform 1666" o:spid="_x0000_s1030" style="position:absolute;left:5430;top:5580;width:934;height:424;visibility:visible;mso-wrap-style:square;v-text-anchor:top" coordsize="934,4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1xR8MA&#10;AADbAAAADwAAAGRycy9kb3ducmV2LnhtbESP3WoCMRSE74W+QzgF7zTrWqpujaKC0AtB/HmAw+Z0&#10;s7g5WZKoq09vCoVeDjPzDTNfdrYRN/KhdqxgNMxAEJdO11wpOJ+2gymIEJE1No5JwYMCLBdvvTkW&#10;2t35QLdjrESCcChQgYmxLaQMpSGLYeha4uT9OG8xJukrqT3eE9w2Ms+yT2mx5rRgsKWNofJyvFoF&#10;M7le+/N4v8u3O5O76V5P6mdUqv/erb5AROrif/iv/a0VTD7g90v6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1xR8MAAADbAAAADwAAAAAAAAAAAAAAAACYAgAAZHJzL2Rv&#10;d25yZXYueG1sUEsFBgAAAAAEAAQA9QAAAIgDAAAAAA==&#10;" path="m,180v29,36,84,244,158,214c232,364,347,,446,v99,,226,369,307,394c834,420,896,204,934,154e" filled="f">
                        <v:path arrowok="t" o:connecttype="custom" o:connectlocs="0,180;158,394;446,0;753,394;934,154" o:connectangles="0,0,0,0,0"/>
                      </v:shape>
                    </v:group>
                  </w:pict>
                </mc:Fallback>
              </mc:AlternateContent>
            </w:r>
            <w:r w:rsidR="0029217C">
              <w:t xml:space="preserve">                           7.5cm</w: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   3                                                 8</w:t>
            </w: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24"/>
              </w:rPr>
              <w:object w:dxaOrig="1860" w:dyaOrig="620">
                <v:shape id="_x0000_i1036" type="#_x0000_t75" style="width:93pt;height:30.6pt" o:ole="">
                  <v:imagedata r:id="rId33" o:title=""/>
                </v:shape>
                <o:OLEObject Type="Embed" ProgID="Equation.DSMT4" ShapeID="_x0000_i1036" DrawAspect="Content" ObjectID="_1523965507" r:id="rId34"/>
              </w:object>
            </w:r>
          </w:p>
          <w:p w:rsidR="0029217C" w:rsidRDefault="0029217C">
            <w:pPr>
              <w:tabs>
                <w:tab w:val="left" w:pos="1332"/>
              </w:tabs>
            </w:pPr>
          </w:p>
        </w:tc>
        <w:tc>
          <w:tcPr>
            <w:tcW w:w="4592" w:type="dxa"/>
            <w:gridSpan w:val="2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30"/>
              </w:rPr>
              <w:object w:dxaOrig="2280" w:dyaOrig="720">
                <v:shape id="_x0000_i1037" type="#_x0000_t75" style="width:114pt;height:36pt" o:ole="">
                  <v:imagedata r:id="rId35" o:title=""/>
                </v:shape>
                <o:OLEObject Type="Embed" ProgID="Equation.DSMT4" ShapeID="_x0000_i1037" DrawAspect="Content" ObjectID="_1523965508" r:id="rId36"/>
              </w:objec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4)</w:t>
            </w:r>
          </w:p>
          <w:p w:rsidR="0029217C" w:rsidRDefault="0029217C"/>
          <w:p w:rsidR="0029217C" w:rsidRDefault="0029217C">
            <w:r>
              <w:t>/2</w:t>
            </w:r>
          </w:p>
          <w:p w:rsidR="0029217C" w:rsidRDefault="0029217C"/>
          <w:p w:rsidR="0029217C" w:rsidRDefault="0029217C"/>
        </w:tc>
        <w:tc>
          <w:tcPr>
            <w:tcW w:w="4334" w:type="dxa"/>
            <w:gridSpan w:val="4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46"/>
              </w:rPr>
              <w:object w:dxaOrig="2280" w:dyaOrig="1040">
                <v:shape id="_x0000_i1038" type="#_x0000_t75" style="width:114pt;height:51.6pt" o:ole="">
                  <v:imagedata r:id="rId37" o:title=""/>
                </v:shape>
                <o:OLEObject Type="Embed" ProgID="Equation.DSMT4" ShapeID="_x0000_i1038" DrawAspect="Content" ObjectID="_1523965509" r:id="rId38"/>
              </w:object>
            </w:r>
          </w:p>
        </w:tc>
        <w:tc>
          <w:tcPr>
            <w:tcW w:w="4592" w:type="dxa"/>
            <w:gridSpan w:val="2"/>
          </w:tcPr>
          <w:p w:rsidR="0029217C" w:rsidRDefault="0029217C">
            <w:pPr>
              <w:tabs>
                <w:tab w:val="left" w:pos="1332"/>
              </w:tabs>
            </w:pP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5)</w:t>
            </w:r>
          </w:p>
          <w:p w:rsidR="0029217C" w:rsidRDefault="0029217C"/>
          <w:p w:rsidR="0029217C" w:rsidRDefault="0029217C">
            <w:r>
              <w:t>/2</w:t>
            </w:r>
          </w:p>
        </w:tc>
        <w:tc>
          <w:tcPr>
            <w:tcW w:w="4334" w:type="dxa"/>
            <w:gridSpan w:val="4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26"/>
              </w:rPr>
              <w:object w:dxaOrig="2360" w:dyaOrig="639">
                <v:shape id="_x0000_i1039" type="#_x0000_t75" style="width:117.6pt;height:32.4pt" o:ole="">
                  <v:imagedata r:id="rId39" o:title=""/>
                </v:shape>
                <o:OLEObject Type="Embed" ProgID="Equation.DSMT4" ShapeID="_x0000_i1039" DrawAspect="Content" ObjectID="_1523965510" r:id="rId40"/>
              </w:object>
            </w:r>
          </w:p>
        </w:tc>
        <w:tc>
          <w:tcPr>
            <w:tcW w:w="4592" w:type="dxa"/>
            <w:gridSpan w:val="2"/>
          </w:tcPr>
          <w:p w:rsidR="0029217C" w:rsidRDefault="0029217C">
            <w:pPr>
              <w:tabs>
                <w:tab w:val="left" w:pos="1332"/>
              </w:tabs>
            </w:pPr>
          </w:p>
        </w:tc>
      </w:tr>
      <w:tr w:rsidR="0029217C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/2</w:t>
            </w:r>
          </w:p>
        </w:tc>
        <w:tc>
          <w:tcPr>
            <w:tcW w:w="4334" w:type="dxa"/>
            <w:gridSpan w:val="4"/>
          </w:tcPr>
          <w:p w:rsidR="0029217C" w:rsidRDefault="0029217C">
            <w:pPr>
              <w:tabs>
                <w:tab w:val="left" w:pos="1332"/>
              </w:tabs>
            </w:pPr>
            <w:r>
              <w:t xml:space="preserve">a)      </w:t>
            </w:r>
            <w:r>
              <w:rPr>
                <w:position w:val="-40"/>
              </w:rPr>
              <w:object w:dxaOrig="2620" w:dyaOrig="920">
                <v:shape id="_x0000_i1040" type="#_x0000_t75" style="width:131.4pt;height:45.6pt" o:ole="">
                  <v:imagedata r:id="rId41" o:title=""/>
                </v:shape>
                <o:OLEObject Type="Embed" ProgID="Equation.DSMT4" ShapeID="_x0000_i1040" DrawAspect="Content" ObjectID="_1523965511" r:id="rId42"/>
              </w:object>
            </w:r>
          </w:p>
        </w:tc>
        <w:tc>
          <w:tcPr>
            <w:tcW w:w="4592" w:type="dxa"/>
            <w:gridSpan w:val="2"/>
          </w:tcPr>
          <w:p w:rsidR="0029217C" w:rsidRDefault="0029217C">
            <w:pPr>
              <w:tabs>
                <w:tab w:val="left" w:pos="1332"/>
              </w:tabs>
            </w:pP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>
            <w:r>
              <w:t>/6</w:t>
            </w:r>
          </w:p>
        </w:tc>
        <w:tc>
          <w:tcPr>
            <w:tcW w:w="554" w:type="dxa"/>
          </w:tcPr>
          <w:p w:rsidR="0029217C" w:rsidRDefault="0029217C">
            <w:pPr>
              <w:tabs>
                <w:tab w:val="left" w:pos="1332"/>
              </w:tabs>
            </w:pPr>
            <w:r>
              <w:t>b)</w: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 i)  </w: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ii) </w: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>iii)</w:t>
            </w:r>
          </w:p>
        </w:tc>
        <w:tc>
          <w:tcPr>
            <w:tcW w:w="8372" w:type="dxa"/>
            <w:gridSpan w:val="5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6"/>
              </w:rPr>
              <w:object w:dxaOrig="1760" w:dyaOrig="320">
                <v:shape id="_x0000_i1041" type="#_x0000_t75" style="width:87.6pt;height:15.6pt" o:ole="">
                  <v:imagedata r:id="rId43" o:title=""/>
                </v:shape>
                <o:OLEObject Type="Embed" ProgID="Equation.DSMT4" ShapeID="_x0000_i1041" DrawAspect="Content" ObjectID="_1523965512" r:id="rId44"/>
              </w:object>
            </w:r>
            <w:r>
              <w:t xml:space="preserve"> </w:t>
            </w:r>
            <w:r>
              <w:rPr>
                <w:position w:val="-24"/>
              </w:rPr>
              <w:object w:dxaOrig="3660" w:dyaOrig="620">
                <v:shape id="_x0000_i1042" type="#_x0000_t75" style="width:183pt;height:30.6pt" o:ole="">
                  <v:imagedata r:id="rId45" o:title=""/>
                </v:shape>
                <o:OLEObject Type="Embed" ProgID="Equation.DSMT4" ShapeID="_x0000_i1042" DrawAspect="Content" ObjectID="_1523965513" r:id="rId46"/>
              </w:objec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6"/>
              </w:rPr>
              <w:object w:dxaOrig="1320" w:dyaOrig="279">
                <v:shape id="_x0000_i1043" type="#_x0000_t75" style="width:66pt;height:14.4pt" o:ole="">
                  <v:imagedata r:id="rId47" o:title=""/>
                </v:shape>
                <o:OLEObject Type="Embed" ProgID="Equation.DSMT4" ShapeID="_x0000_i1043" DrawAspect="Content" ObjectID="_1523965514" r:id="rId48"/>
              </w:object>
            </w:r>
            <w:r>
              <w:t xml:space="preserve">      </w:t>
            </w:r>
            <w:r>
              <w:rPr>
                <w:position w:val="-24"/>
              </w:rPr>
              <w:object w:dxaOrig="2700" w:dyaOrig="620">
                <v:shape id="_x0000_i1044" type="#_x0000_t75" style="width:135pt;height:30.6pt" o:ole="">
                  <v:imagedata r:id="rId49" o:title=""/>
                </v:shape>
                <o:OLEObject Type="Embed" ProgID="Equation.DSMT4" ShapeID="_x0000_i1044" DrawAspect="Content" ObjectID="_1523965515" r:id="rId50"/>
              </w:objec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24"/>
              </w:rPr>
              <w:object w:dxaOrig="3820" w:dyaOrig="620">
                <v:shape id="_x0000_i1045" type="#_x0000_t75" style="width:191.4pt;height:30.6pt" o:ole="">
                  <v:imagedata r:id="rId51" o:title=""/>
                </v:shape>
                <o:OLEObject Type="Embed" ProgID="Equation.DSMT4" ShapeID="_x0000_i1045" DrawAspect="Content" ObjectID="_1523965516" r:id="rId52"/>
              </w:object>
            </w:r>
          </w:p>
          <w:p w:rsidR="0029217C" w:rsidRDefault="0029217C">
            <w:pPr>
              <w:tabs>
                <w:tab w:val="left" w:pos="1332"/>
              </w:tabs>
            </w:pP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6)</w:t>
            </w:r>
          </w:p>
          <w:p w:rsidR="0029217C" w:rsidRDefault="0029217C">
            <w:r>
              <w:t>/3</w:t>
            </w:r>
          </w:p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b/>
                <w:bCs/>
                <w:u w:val="single"/>
              </w:rPr>
              <w:t>Speed</w:t>
            </w:r>
            <w:r>
              <w:t xml:space="preserve"> and </w:t>
            </w:r>
            <w:r>
              <w:rPr>
                <w:b/>
                <w:bCs/>
                <w:u w:val="single"/>
              </w:rPr>
              <w:t>wavelength</w:t>
            </w:r>
            <w:r>
              <w:t xml:space="preserve"> are determined by properties of the medium, while </w:t>
            </w:r>
            <w:r>
              <w:rPr>
                <w:b/>
                <w:bCs/>
                <w:u w:val="single"/>
              </w:rPr>
              <w:t>frequency</w:t>
            </w:r>
            <w:r>
              <w:t xml:space="preserve"> is determined by the source of the wave</w: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7)</w:t>
            </w:r>
          </w:p>
          <w:p w:rsidR="0029217C" w:rsidRDefault="0029217C"/>
          <w:p w:rsidR="0029217C" w:rsidRDefault="0029217C"/>
          <w:p w:rsidR="0029217C" w:rsidRDefault="0029217C">
            <w:r>
              <w:t>/4</w:t>
            </w:r>
          </w:p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 xml:space="preserve">a) </w:t>
            </w:r>
            <w:r>
              <w:rPr>
                <w:position w:val="-28"/>
              </w:rPr>
              <w:object w:dxaOrig="2500" w:dyaOrig="660">
                <v:shape id="_x0000_i1046" type="#_x0000_t75" style="width:125.4pt;height:33pt" o:ole="">
                  <v:imagedata r:id="rId53" o:title=""/>
                </v:shape>
                <o:OLEObject Type="Embed" ProgID="Equation.DSMT4" ShapeID="_x0000_i1046" DrawAspect="Content" ObjectID="_1523965517" r:id="rId54"/>
              </w:object>
            </w:r>
          </w:p>
          <w:p w:rsidR="0029217C" w:rsidRDefault="0029217C">
            <w:pPr>
              <w:tabs>
                <w:tab w:val="left" w:pos="1332"/>
              </w:tabs>
            </w:pPr>
            <w:r>
              <w:t>b) No, the speed remains constant, but the wavelength will become ½</w:t>
            </w:r>
          </w:p>
          <w:p w:rsidR="0029217C" w:rsidRDefault="0029217C">
            <w:pPr>
              <w:tabs>
                <w:tab w:val="left" w:pos="1332"/>
              </w:tabs>
            </w:pPr>
            <w:r>
              <w:t>c) Wavelength becomes 10.0cm</w: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8)</w:t>
            </w:r>
          </w:p>
          <w:p w:rsidR="0029217C" w:rsidRDefault="0029217C"/>
          <w:p w:rsidR="0029217C" w:rsidRDefault="0029217C">
            <w:r>
              <w:t>/4</w:t>
            </w:r>
          </w:p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60"/>
              </w:rPr>
              <w:object w:dxaOrig="1719" w:dyaOrig="1340">
                <v:shape id="_x0000_i1047" type="#_x0000_t75" style="width:86.4pt;height:66.6pt" o:ole="">
                  <v:imagedata r:id="rId55" o:title=""/>
                </v:shape>
                <o:OLEObject Type="Embed" ProgID="Equation.DSMT4" ShapeID="_x0000_i1047" DrawAspect="Content" ObjectID="_1523965518" r:id="rId56"/>
              </w:object>
            </w:r>
            <w:r>
              <w:t xml:space="preserve">     </w:t>
            </w:r>
            <w:r>
              <w:rPr>
                <w:position w:val="-60"/>
              </w:rPr>
              <w:object w:dxaOrig="1840" w:dyaOrig="1340">
                <v:shape id="_x0000_i1048" type="#_x0000_t75" style="width:92.4pt;height:66.6pt" o:ole="">
                  <v:imagedata r:id="rId57" o:title=""/>
                </v:shape>
                <o:OLEObject Type="Embed" ProgID="Equation.DSMT4" ShapeID="_x0000_i1048" DrawAspect="Content" ObjectID="_1523965519" r:id="rId58"/>
              </w:objec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19)</w:t>
            </w:r>
          </w:p>
          <w:p w:rsidR="0029217C" w:rsidRDefault="0029217C"/>
          <w:p w:rsidR="0029217C" w:rsidRDefault="0029217C">
            <w:r>
              <w:t>/2</w:t>
            </w:r>
          </w:p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24"/>
              </w:rPr>
              <w:object w:dxaOrig="2079" w:dyaOrig="620">
                <v:shape id="_x0000_i1049" type="#_x0000_t75" style="width:104.4pt;height:30.6pt" o:ole="">
                  <v:imagedata r:id="rId59" o:title=""/>
                </v:shape>
                <o:OLEObject Type="Embed" ProgID="Equation.DSMT4" ShapeID="_x0000_i1049" DrawAspect="Content" ObjectID="_1523965520" r:id="rId60"/>
              </w:object>
            </w:r>
          </w:p>
          <w:p w:rsidR="0029217C" w:rsidRDefault="0029217C">
            <w:pPr>
              <w:tabs>
                <w:tab w:val="left" w:pos="1332"/>
              </w:tabs>
            </w:pPr>
            <w:r>
              <w:t>Frequency decreases by a factor of 16</w: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20)</w:t>
            </w:r>
          </w:p>
          <w:p w:rsidR="0029217C" w:rsidRDefault="0029217C"/>
          <w:p w:rsidR="0029217C" w:rsidRDefault="0029217C">
            <w:r>
              <w:t>/1</w:t>
            </w:r>
          </w:p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>Decrease.</w:t>
            </w:r>
          </w:p>
          <w:p w:rsidR="0029217C" w:rsidRDefault="0029217C">
            <w:pPr>
              <w:tabs>
                <w:tab w:val="left" w:pos="1332"/>
              </w:tabs>
            </w:pPr>
            <w:r>
              <w:t xml:space="preserve">Decreased frequency </w:t>
            </w:r>
            <w:r>
              <w:rPr>
                <w:position w:val="-6"/>
              </w:rPr>
              <w:object w:dxaOrig="300" w:dyaOrig="220">
                <v:shape id="_x0000_i1050" type="#_x0000_t75" style="width:15pt;height:11.4pt" o:ole="">
                  <v:imagedata r:id="rId61" o:title=""/>
                </v:shape>
                <o:OLEObject Type="Embed" ProgID="Equation.DSMT4" ShapeID="_x0000_i1050" DrawAspect="Content" ObjectID="_1523965521" r:id="rId62"/>
              </w:object>
            </w:r>
            <w:r>
              <w:t>Increased wavelength</w:t>
            </w:r>
          </w:p>
          <w:p w:rsidR="0029217C" w:rsidRDefault="0029217C">
            <w:pPr>
              <w:tabs>
                <w:tab w:val="left" w:pos="1332"/>
              </w:tabs>
            </w:pP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21)</w:t>
            </w:r>
          </w:p>
          <w:p w:rsidR="0029217C" w:rsidRDefault="0029217C"/>
          <w:p w:rsidR="0029217C" w:rsidRDefault="0029217C">
            <w:r>
              <w:t>/4</w:t>
            </w:r>
          </w:p>
          <w:p w:rsidR="0029217C" w:rsidRDefault="0029217C"/>
        </w:tc>
        <w:tc>
          <w:tcPr>
            <w:tcW w:w="3254" w:type="dxa"/>
            <w:gridSpan w:val="3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24"/>
              </w:rPr>
              <w:object w:dxaOrig="2500" w:dyaOrig="620">
                <v:shape id="_x0000_i1051" type="#_x0000_t75" style="width:125.4pt;height:30.6pt" o:ole="">
                  <v:imagedata r:id="rId63" o:title=""/>
                </v:shape>
                <o:OLEObject Type="Embed" ProgID="Equation.DSMT4" ShapeID="_x0000_i1051" DrawAspect="Content" ObjectID="_1523965522" r:id="rId64"/>
              </w:object>
            </w:r>
          </w:p>
        </w:tc>
        <w:tc>
          <w:tcPr>
            <w:tcW w:w="5672" w:type="dxa"/>
            <w:gridSpan w:val="3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48"/>
              </w:rPr>
              <w:object w:dxaOrig="1760" w:dyaOrig="1080">
                <v:shape id="_x0000_i1052" type="#_x0000_t75" style="width:87.6pt;height:54pt" o:ole="">
                  <v:imagedata r:id="rId65" o:title=""/>
                </v:shape>
                <o:OLEObject Type="Embed" ProgID="Equation.DSMT4" ShapeID="_x0000_i1052" DrawAspect="Content" ObjectID="_1523965523" r:id="rId66"/>
              </w:objec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22)</w:t>
            </w:r>
          </w:p>
          <w:p w:rsidR="0029217C" w:rsidRDefault="0029217C"/>
          <w:p w:rsidR="0029217C" w:rsidRDefault="0029217C">
            <w:r>
              <w:t>/4</w:t>
            </w:r>
          </w:p>
          <w:p w:rsidR="0029217C" w:rsidRDefault="0029217C"/>
          <w:p w:rsidR="0029217C" w:rsidRDefault="0029217C"/>
        </w:tc>
        <w:tc>
          <w:tcPr>
            <w:tcW w:w="3254" w:type="dxa"/>
            <w:gridSpan w:val="3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24"/>
              </w:rPr>
              <w:object w:dxaOrig="2500" w:dyaOrig="620">
                <v:shape id="_x0000_i1053" type="#_x0000_t75" style="width:125.4pt;height:30.6pt" o:ole="">
                  <v:imagedata r:id="rId63" o:title=""/>
                </v:shape>
                <o:OLEObject Type="Embed" ProgID="Equation.DSMT4" ShapeID="_x0000_i1053" DrawAspect="Content" ObjectID="_1523965524" r:id="rId67"/>
              </w:object>
            </w:r>
          </w:p>
        </w:tc>
        <w:tc>
          <w:tcPr>
            <w:tcW w:w="5672" w:type="dxa"/>
            <w:gridSpan w:val="3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rPr>
                <w:position w:val="-30"/>
              </w:rPr>
              <w:object w:dxaOrig="2299" w:dyaOrig="720">
                <v:shape id="_x0000_i1054" type="#_x0000_t75" style="width:114.6pt;height:36pt" o:ole="">
                  <v:imagedata r:id="rId68" o:title=""/>
                </v:shape>
                <o:OLEObject Type="Embed" ProgID="Equation.DSMT4" ShapeID="_x0000_i1054" DrawAspect="Content" ObjectID="_1523965525" r:id="rId69"/>
              </w:objec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23)</w:t>
            </w:r>
          </w:p>
          <w:p w:rsidR="0029217C" w:rsidRDefault="0029217C"/>
          <w:p w:rsidR="0029217C" w:rsidRDefault="0029217C">
            <w:r>
              <w:t>/4</w:t>
            </w:r>
          </w:p>
          <w:p w:rsidR="0029217C" w:rsidRDefault="0029217C"/>
          <w:p w:rsidR="0029217C" w:rsidRDefault="0029217C"/>
        </w:tc>
        <w:tc>
          <w:tcPr>
            <w:tcW w:w="3254" w:type="dxa"/>
            <w:gridSpan w:val="3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pStyle w:val="Heading1"/>
            </w:pPr>
            <w:r>
              <w:t>Deep</w:t>
            </w:r>
          </w:p>
          <w:p w:rsidR="0029217C" w:rsidRDefault="0029217C">
            <w:r>
              <w:rPr>
                <w:position w:val="-28"/>
              </w:rPr>
              <w:object w:dxaOrig="2640" w:dyaOrig="660">
                <v:shape id="_x0000_i1055" type="#_x0000_t75" style="width:132pt;height:33pt" o:ole="">
                  <v:imagedata r:id="rId70" o:title=""/>
                </v:shape>
                <o:OLEObject Type="Embed" ProgID="Equation.DSMT4" ShapeID="_x0000_i1055" DrawAspect="Content" ObjectID="_1523965527" r:id="rId71"/>
              </w:object>
            </w:r>
          </w:p>
        </w:tc>
        <w:tc>
          <w:tcPr>
            <w:tcW w:w="5672" w:type="dxa"/>
            <w:gridSpan w:val="3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pStyle w:val="Heading1"/>
            </w:pPr>
            <w:r>
              <w:t>Shallow</w:t>
            </w:r>
          </w:p>
          <w:p w:rsidR="0029217C" w:rsidRDefault="0029217C">
            <w:r>
              <w:rPr>
                <w:position w:val="-28"/>
              </w:rPr>
              <w:object w:dxaOrig="2600" w:dyaOrig="660">
                <v:shape id="_x0000_i1056" type="#_x0000_t75" style="width:129.6pt;height:33pt" o:ole="">
                  <v:imagedata r:id="rId72" o:title=""/>
                </v:shape>
                <o:OLEObject Type="Embed" ProgID="Equation.DSMT4" ShapeID="_x0000_i1056" DrawAspect="Content" ObjectID="_1523965528" r:id="rId73"/>
              </w:object>
            </w: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24)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>
            <w:r>
              <w:t>/6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  <w:r>
              <w:t>A)</w:t>
            </w:r>
            <w:r w:rsidR="00D84EFD"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154940</wp:posOffset>
                      </wp:positionV>
                      <wp:extent cx="1371600" cy="228600"/>
                      <wp:effectExtent l="12065" t="12065" r="6985" b="6985"/>
                      <wp:wrapNone/>
                      <wp:docPr id="66" name="Group 16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228600"/>
                                <a:chOff x="2700" y="1260"/>
                                <a:chExt cx="2160" cy="360"/>
                              </a:xfrm>
                            </wpg:grpSpPr>
                            <wps:wsp>
                              <wps:cNvPr id="67" name="Freeform 16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40" y="1260"/>
                                  <a:ext cx="720" cy="36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60 h 360"/>
                                    <a:gd name="T2" fmla="*/ 360 w 720"/>
                                    <a:gd name="T3" fmla="*/ 0 h 360"/>
                                    <a:gd name="T4" fmla="*/ 720 w 720"/>
                                    <a:gd name="T5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60">
                                      <a:moveTo>
                                        <a:pt x="0" y="360"/>
                                      </a:moveTo>
                                      <a:cubicBezTo>
                                        <a:pt x="120" y="18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180"/>
                                        <a:pt x="720" y="3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Line 1674"/>
                              <wps:cNvCnPr/>
                              <wps:spPr bwMode="auto">
                                <a:xfrm>
                                  <a:off x="2700" y="1620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1675"/>
                              <wps:cNvCnPr/>
                              <wps:spPr bwMode="auto">
                                <a:xfrm>
                                  <a:off x="3960" y="1620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79" o:spid="_x0000_s1026" style="position:absolute;margin-left:12.95pt;margin-top:12.2pt;width:108pt;height:18pt;z-index:251661824" coordorigin="2700,1260" coordsize="216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">
                      <v:shape id="Freeform 1673" o:spid="_x0000_s1027" style="position:absolute;left:3240;top:1260;width:720;height:360;visibility:visible;mso-wrap-style:square;v-text-anchor:top" coordsize="72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Q55MUA&#10;AADbAAAADwAAAGRycy9kb3ducmV2LnhtbESPQWvCQBSE74L/YXlCL1I3bTEtMRuxpgURL1rx/Mw+&#10;k9Ds25DdmvTfdwuCx2FmvmHS5WAacaXO1ZYVPM0iEMSF1TWXCo5fn49vIJxH1thYJgW/5GCZjUcp&#10;Jtr2vKfrwZciQNglqKDyvk2kdEVFBt3MtsTBu9jOoA+yK6XusA9w08jnKIqlwZrDQoUtrSsqvg8/&#10;RsFptT/rvJ+u58eXUu7ifPuRv2+VepgMqwUIT4O/h2/tjVYQv8L/l/AD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dDnkxQAAANsAAAAPAAAAAAAAAAAAAAAAAJgCAABkcnMv&#10;ZG93bnJldi54bWxQSwUGAAAAAAQABAD1AAAAigMAAAAA&#10;" path="m,360c120,180,240,,360,,480,,600,180,720,360e" filled="f">
                        <v:path arrowok="t" o:connecttype="custom" o:connectlocs="0,360;360,0;720,360" o:connectangles="0,0,0"/>
                      </v:shape>
                      <v:line id="Line 1674" o:spid="_x0000_s1028" style="position:absolute;visibility:visible;mso-wrap-style:square" from="2700,1620" to="324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    <v:line id="Line 1675" o:spid="_x0000_s1029" style="position:absolute;visibility:visible;mso-wrap-style:square" from="3960,1620" to="486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  </v:group>
                  </w:pict>
                </mc:Fallback>
              </mc:AlternateConten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3364865</wp:posOffset>
                      </wp:positionH>
                      <wp:positionV relativeFrom="paragraph">
                        <wp:posOffset>436880</wp:posOffset>
                      </wp:positionV>
                      <wp:extent cx="342900" cy="0"/>
                      <wp:effectExtent l="12065" t="55880" r="16510" b="58420"/>
                      <wp:wrapNone/>
                      <wp:docPr id="65" name="Line 16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82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.95pt,34.4pt" to="291.95pt,3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1421765</wp:posOffset>
                      </wp:positionH>
                      <wp:positionV relativeFrom="paragraph">
                        <wp:posOffset>93980</wp:posOffset>
                      </wp:positionV>
                      <wp:extent cx="685800" cy="0"/>
                      <wp:effectExtent l="12065" t="55880" r="16510" b="58420"/>
                      <wp:wrapNone/>
                      <wp:docPr id="64" name="Line 16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77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95pt,7.4pt" to="165.9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">
                      <v:stroke endarrow="block"/>
                    </v:line>
                  </w:pict>
                </mc:Fallback>
              </mc:AlternateContent>
            </w:r>
            <w:r w:rsidR="0029217C">
              <w:t xml:space="preserve">                                                          Incident</w:t>
            </w:r>
          </w:p>
          <w:p w:rsidR="0029217C" w:rsidRDefault="0029217C">
            <w:pPr>
              <w:tabs>
                <w:tab w:val="left" w:pos="1332"/>
              </w:tabs>
            </w:pPr>
            <w:r>
              <w:t xml:space="preserve">                                                                                        Transmitted</w: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191770</wp:posOffset>
                      </wp:positionH>
                      <wp:positionV relativeFrom="paragraph">
                        <wp:posOffset>86360</wp:posOffset>
                      </wp:positionV>
                      <wp:extent cx="4041775" cy="229870"/>
                      <wp:effectExtent l="10795" t="10160" r="14605" b="7620"/>
                      <wp:wrapNone/>
                      <wp:docPr id="59" name="Group 16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41775" cy="229870"/>
                                <a:chOff x="2743" y="1980"/>
                                <a:chExt cx="6365" cy="362"/>
                              </a:xfrm>
                            </wpg:grpSpPr>
                            <wps:wsp>
                              <wps:cNvPr id="60" name="Line 1671"/>
                              <wps:cNvCnPr/>
                              <wps:spPr bwMode="auto">
                                <a:xfrm>
                                  <a:off x="2743" y="2161"/>
                                  <a:ext cx="331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1672"/>
                              <wps:cNvCnPr/>
                              <wps:spPr bwMode="auto">
                                <a:xfrm>
                                  <a:off x="5940" y="2160"/>
                                  <a:ext cx="31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Freeform 16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40" y="1980"/>
                                  <a:ext cx="720" cy="18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60 h 360"/>
                                    <a:gd name="T2" fmla="*/ 360 w 720"/>
                                    <a:gd name="T3" fmla="*/ 0 h 360"/>
                                    <a:gd name="T4" fmla="*/ 720 w 720"/>
                                    <a:gd name="T5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60">
                                      <a:moveTo>
                                        <a:pt x="0" y="360"/>
                                      </a:moveTo>
                                      <a:cubicBezTo>
                                        <a:pt x="120" y="18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180"/>
                                        <a:pt x="720" y="3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Freeform 1680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3960" y="2160"/>
                                  <a:ext cx="720" cy="182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60 h 360"/>
                                    <a:gd name="T2" fmla="*/ 360 w 720"/>
                                    <a:gd name="T3" fmla="*/ 0 h 360"/>
                                    <a:gd name="T4" fmla="*/ 720 w 720"/>
                                    <a:gd name="T5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60">
                                      <a:moveTo>
                                        <a:pt x="0" y="360"/>
                                      </a:moveTo>
                                      <a:cubicBezTo>
                                        <a:pt x="120" y="18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180"/>
                                        <a:pt x="720" y="3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83" o:spid="_x0000_s1026" style="position:absolute;margin-left:15.1pt;margin-top:6.8pt;width:318.25pt;height:18.1pt;z-index:251663872" coordorigin="2743,1980" coordsize="6365,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">
                      <v:line id="Line 1671" o:spid="_x0000_s1027" style="position:absolute;visibility:visible;mso-wrap-style:square" from="2743,2161" to="6055,2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    <v:line id="Line 1672" o:spid="_x0000_s1028" style="position:absolute;visibility:visible;mso-wrap-style:square" from="5940,2160" to="9108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/CiMMAAADbAAAADwAAAGRycy9kb3ducmV2LnhtbESPQWvCQBSE7wX/w/KE3urGClKiq4hg&#10;ld5MRfD2yD6TmOzbuLvR9N93BcHjMDPfMPNlbxpxI+crywrGowQEcW51xYWCw+/m4wuED8gaG8uk&#10;4I88LBeDtzmm2t55T7csFCJC2KeooAyhTaX0eUkG/ci2xNE7W2cwROkKqR3eI9w08jNJptJgxXGh&#10;xJbWJeV11hkFxy7j06XeuAa77+32fLzWfvKj1PuwX81ABOrDK/xs77SC6RgeX+IP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vwojDAAAA2wAAAA8AAAAAAAAAAAAA&#10;AAAAoQIAAGRycy9kb3ducmV2LnhtbFBLBQYAAAAABAAEAPkAAACRAwAAAAA=&#10;" strokeweight="1.5pt"/>
                      <v:shape id="Freeform 1678" o:spid="_x0000_s1029" style="position:absolute;left:6840;top:1980;width:720;height:180;visibility:visible;mso-wrap-style:square;v-text-anchor:top" coordsize="72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OafMUA&#10;AADbAAAADwAAAGRycy9kb3ducmV2LnhtbESPT2vCQBTE74LfYXlCL6KbWhokdRU1FkS8+IeeX7Ov&#10;STD7NmRXE7+9KxQ8DjPzG2a26EwlbtS40rKC93EEgjizuuRcwfn0PZqCcB5ZY2WZFNzJwWLe780w&#10;0bblA92OPhcBwi5BBYX3dSKlywoy6Ma2Jg7en20M+iCbXOoG2wA3lZxEUSwNlhwWCqxpXVB2OV6N&#10;gp/l4Ven7XD9ef7I5T5Od5t0tVPqbdAtv0B46vwr/N/eagXxBJ5fwg+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A5p8xQAAANsAAAAPAAAAAAAAAAAAAAAAAJgCAABkcnMv&#10;ZG93bnJldi54bWxQSwUGAAAAAAQABAD1AAAAigMAAAAA&#10;" path="m,360c120,180,240,,360,,480,,600,180,720,360e" filled="f">
                        <v:path arrowok="t" o:connecttype="custom" o:connectlocs="0,180;360,0;720,180" o:connectangles="0,0,0"/>
                      </v:shape>
                      <v:shape id="Freeform 1680" o:spid="_x0000_s1030" style="position:absolute;left:3960;top:2160;width:720;height:182;flip:y;visibility:visible;mso-wrap-style:square;v-text-anchor:top" coordsize="72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sIVMEA&#10;AADbAAAADwAAAGRycy9kb3ducmV2LnhtbESPT4vCMBTE7wt+h/CEva2pCqLVKFIQ1r35B8/P5tlU&#10;m5fSZLX66Y0geBxm5jfMbNHaSlyp8aVjBf1eAoI4d7rkQsF+t/oZg/ABWWPlmBTcycNi3vmaYard&#10;jTd03YZCRAj7FBWYEOpUSp8bsuh7riaO3sk1FkOUTSF1g7cIt5UcJMlIWiw5LhisKTOUX7b/VkH2&#10;GB8OR+nQTMjf/y7rc3bmh1Lf3XY5BRGoDZ/wu/2rFYyG8PoSf4Cc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LCFTBAAAA2wAAAA8AAAAAAAAAAAAAAAAAmAIAAGRycy9kb3du&#10;cmV2LnhtbFBLBQYAAAAABAAEAPUAAACGAwAAAAA=&#10;" path="m,360c120,180,240,,360,,480,,600,180,720,360e" filled="f">
                        <v:path arrowok="t" o:connecttype="custom" o:connectlocs="0,182;360,0;720,182" o:connectangles="0,0,0"/>
                      </v:shape>
                    </v:group>
                  </w:pict>
                </mc:Fallback>
              </mc:AlternateConten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78740</wp:posOffset>
                      </wp:positionV>
                      <wp:extent cx="685800" cy="0"/>
                      <wp:effectExtent l="21590" t="59690" r="6985" b="54610"/>
                      <wp:wrapNone/>
                      <wp:docPr id="58" name="Line 16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95" o:spid="_x0000_s1026" style="position:absolute;flip:x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95pt,6.2pt" to="66.95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">
                      <v:stroke endarrow="block"/>
                    </v:line>
                  </w:pict>
                </mc:Fallback>
              </mc:AlternateContent>
            </w:r>
          </w:p>
          <w:p w:rsidR="0029217C" w:rsidRDefault="0029217C">
            <w:pPr>
              <w:tabs>
                <w:tab w:val="left" w:pos="1332"/>
              </w:tabs>
            </w:pPr>
            <w:r>
              <w:t xml:space="preserve">              Reflected</w: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2679065</wp:posOffset>
                      </wp:positionH>
                      <wp:positionV relativeFrom="paragraph">
                        <wp:posOffset>124460</wp:posOffset>
                      </wp:positionV>
                      <wp:extent cx="457200" cy="0"/>
                      <wp:effectExtent l="21590" t="57785" r="6985" b="56515"/>
                      <wp:wrapNone/>
                      <wp:docPr id="57" name="Line 16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57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93" o:spid="_x0000_s1026" style="position:absolute;flip:x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.95pt,9.8pt" to="246.9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2908300</wp:posOffset>
                      </wp:positionH>
                      <wp:positionV relativeFrom="paragraph">
                        <wp:posOffset>8890</wp:posOffset>
                      </wp:positionV>
                      <wp:extent cx="1371600" cy="228600"/>
                      <wp:effectExtent l="12700" t="8890" r="6350" b="10160"/>
                      <wp:wrapNone/>
                      <wp:docPr id="53" name="Group 16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228600"/>
                                <a:chOff x="2700" y="1260"/>
                                <a:chExt cx="2160" cy="360"/>
                              </a:xfrm>
                            </wpg:grpSpPr>
                            <wps:wsp>
                              <wps:cNvPr id="54" name="Freeform 16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40" y="1260"/>
                                  <a:ext cx="720" cy="36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60 h 360"/>
                                    <a:gd name="T2" fmla="*/ 360 w 720"/>
                                    <a:gd name="T3" fmla="*/ 0 h 360"/>
                                    <a:gd name="T4" fmla="*/ 720 w 720"/>
                                    <a:gd name="T5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60">
                                      <a:moveTo>
                                        <a:pt x="0" y="360"/>
                                      </a:moveTo>
                                      <a:cubicBezTo>
                                        <a:pt x="120" y="18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180"/>
                                        <a:pt x="720" y="3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Line 1686"/>
                              <wps:cNvCnPr/>
                              <wps:spPr bwMode="auto">
                                <a:xfrm>
                                  <a:off x="2700" y="1620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1687"/>
                              <wps:cNvCnPr/>
                              <wps:spPr bwMode="auto">
                                <a:xfrm>
                                  <a:off x="3960" y="1620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84" o:spid="_x0000_s1026" style="position:absolute;margin-left:229pt;margin-top:.7pt;width:108pt;height:18pt;z-index:251666944" coordorigin="2700,1260" coordsize="216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">
                      <v:shape id="Freeform 1685" o:spid="_x0000_s1027" style="position:absolute;left:3240;top:1260;width:720;height:360;visibility:visible;mso-wrap-style:square;v-text-anchor:top" coordsize="72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ptLsUA&#10;AADbAAAADwAAAGRycy9kb3ducmV2LnhtbESPT2vCQBTE70K/w/IKXqRuqlUkuooahSK9+AfPz+wz&#10;Cc2+DdnVxG/fLQgeh5n5DTNbtKYUd6pdYVnBZz8CQZxaXXCm4HTcfkxAOI+ssbRMCh7kYDF/68ww&#10;1rbhPd0PPhMBwi5GBbn3VSylS3My6Pq2Ig7e1dYGfZB1JnWNTYCbUg6iaCwNFhwWcqxonVP6e7gZ&#10;Befl/qKTprcenYaZ/Bknu02y2inVfW+XUxCeWv8KP9vfWsHoC/6/h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m0uxQAAANsAAAAPAAAAAAAAAAAAAAAAAJgCAABkcnMv&#10;ZG93bnJldi54bWxQSwUGAAAAAAQABAD1AAAAigMAAAAA&#10;" path="m,360c120,180,240,,360,,480,,600,180,720,360e" filled="f">
                        <v:path arrowok="t" o:connecttype="custom" o:connectlocs="0,360;360,0;720,360" o:connectangles="0,0,0"/>
                      </v:shape>
                      <v:line id="Line 1686" o:spid="_x0000_s1028" style="position:absolute;visibility:visible;mso-wrap-style:square" from="2700,1620" to="324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  <v:line id="Line 1687" o:spid="_x0000_s1029" style="position:absolute;visibility:visible;mso-wrap-style:square" from="3960,1620" to="486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</v:group>
                  </w:pict>
                </mc:Fallback>
              </mc:AlternateContent>
            </w:r>
            <w:r w:rsidR="0029217C">
              <w:t>B)                                                                                                Incident</w: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116840</wp:posOffset>
                      </wp:positionV>
                      <wp:extent cx="685800" cy="0"/>
                      <wp:effectExtent l="21590" t="59690" r="6985" b="54610"/>
                      <wp:wrapNone/>
                      <wp:docPr id="52" name="Line 16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81" o:spid="_x0000_s1026" style="position:absolute;flip:x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95pt,9.2pt" to="66.95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">
                      <v:stroke endarrow="block"/>
                    </v:line>
                  </w:pict>
                </mc:Fallback>
              </mc:AlternateContent>
            </w:r>
            <w:r w:rsidR="0029217C">
              <w:t xml:space="preserve">                         Transmitted</w: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1270</wp:posOffset>
                      </wp:positionV>
                      <wp:extent cx="4041775" cy="114935"/>
                      <wp:effectExtent l="12700" t="10795" r="12700" b="17145"/>
                      <wp:wrapNone/>
                      <wp:docPr id="47" name="Group 16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41775" cy="114935"/>
                                <a:chOff x="2881" y="4054"/>
                                <a:chExt cx="6365" cy="181"/>
                              </a:xfrm>
                            </wpg:grpSpPr>
                            <wps:wsp>
                              <wps:cNvPr id="48" name="Line 1689"/>
                              <wps:cNvCnPr/>
                              <wps:spPr bwMode="auto">
                                <a:xfrm>
                                  <a:off x="2881" y="4235"/>
                                  <a:ext cx="331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690"/>
                              <wps:cNvCnPr/>
                              <wps:spPr bwMode="auto">
                                <a:xfrm>
                                  <a:off x="6078" y="4234"/>
                                  <a:ext cx="31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Freeform 16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78" y="4054"/>
                                  <a:ext cx="720" cy="18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60 h 360"/>
                                    <a:gd name="T2" fmla="*/ 360 w 720"/>
                                    <a:gd name="T3" fmla="*/ 0 h 360"/>
                                    <a:gd name="T4" fmla="*/ 720 w 720"/>
                                    <a:gd name="T5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60">
                                      <a:moveTo>
                                        <a:pt x="0" y="360"/>
                                      </a:moveTo>
                                      <a:cubicBezTo>
                                        <a:pt x="120" y="18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180"/>
                                        <a:pt x="720" y="3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Freeform 16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098" y="4055"/>
                                  <a:ext cx="720" cy="179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60 h 360"/>
                                    <a:gd name="T2" fmla="*/ 360 w 720"/>
                                    <a:gd name="T3" fmla="*/ 0 h 360"/>
                                    <a:gd name="T4" fmla="*/ 720 w 720"/>
                                    <a:gd name="T5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60">
                                      <a:moveTo>
                                        <a:pt x="0" y="360"/>
                                      </a:moveTo>
                                      <a:cubicBezTo>
                                        <a:pt x="120" y="18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180"/>
                                        <a:pt x="720" y="3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94" o:spid="_x0000_s1026" style="position:absolute;margin-left:22pt;margin-top:.1pt;width:318.25pt;height:9.05pt;z-index:251667968" coordorigin="2881,4054" coordsize="6365,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">
                      <v:line id="Line 1689" o:spid="_x0000_s1027" style="position:absolute;visibility:visible;mso-wrap-style:square" from="2881,4235" to="6193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    <v:line id="Line 1690" o:spid="_x0000_s1028" style="position:absolute;visibility:visible;mso-wrap-style:square" from="6078,4234" to="9246,4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S7sQAAADb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JLuxAAAANsAAAAPAAAAAAAAAAAA&#10;AAAAAKECAABkcnMvZG93bnJldi54bWxQSwUGAAAAAAQABAD5AAAAkgMAAAAA&#10;" strokeweight="1.5pt"/>
                      <v:shape id="Freeform 1691" o:spid="_x0000_s1029" style="position:absolute;left:6978;top:4054;width:720;height:180;visibility:visible;mso-wrap-style:square;v-text-anchor:top" coordsize="72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FrLcMA&#10;AADbAAAADwAAAGRycy9kb3ducmV2LnhtbERPTWvCQBC9F/wPywi9lLqxopTUVWJSQcRL0tDzNDtN&#10;QrOzIbs16b/vHgSPj/e93U+mE1caXGtZwXIRgSCurG65VlB+HJ9fQTiPrLGzTAr+yMF+N3vYYqzt&#10;yDldC1+LEMIuRgWN930spasaMugWticO3LcdDPoAh1rqAccQbjr5EkUbabDl0NBgT2lD1U/xaxR8&#10;JvmXzsandF2uannZZOf37HBW6nE+JW8gPE3+Lr65T1rBOqwPX8IPkL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vFrLcMAAADbAAAADwAAAAAAAAAAAAAAAACYAgAAZHJzL2Rv&#10;d25yZXYueG1sUEsFBgAAAAAEAAQA9QAAAIgDAAAAAA==&#10;" path="m,360c120,180,240,,360,,480,,600,180,720,360e" filled="f">
                        <v:path arrowok="t" o:connecttype="custom" o:connectlocs="0,180;360,0;720,180" o:connectangles="0,0,0"/>
                      </v:shape>
                      <v:shape id="Freeform 1692" o:spid="_x0000_s1030" style="position:absolute;left:4098;top:4055;width:720;height:179;visibility:visible;mso-wrap-style:square;v-text-anchor:top" coordsize="72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3OtsUA&#10;AADbAAAADwAAAGRycy9kb3ducmV2LnhtbESPQWvCQBSE74X+h+UVvBTdWFFK6hpS00IRL1rx/Jp9&#10;TUKzb8PuauK/7wqCx2FmvmGW2WBacSbnG8sKppMEBHFpdcOVgsP35/gVhA/IGlvLpOBCHrLV48MS&#10;U2173tF5HyoRIexTVFCH0KVS+rImg35iO+Lo/VpnMETpKqkd9hFuWvmSJAtpsOG4UGNH65rKv/3J&#10;KDjmux9d9M/r+WFWye2i2HwU7xulRk9D/gYi0BDu4Vv7SyuYT+H6Jf4A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vc62xQAAANsAAAAPAAAAAAAAAAAAAAAAAJgCAABkcnMv&#10;ZG93bnJldi54bWxQSwUGAAAAAAQABAD1AAAAigMAAAAA&#10;" path="m,360c120,180,240,,360,,480,,600,180,720,360e" filled="f">
                        <v:path arrowok="t" o:connecttype="custom" o:connectlocs="0,179;360,0;720,179" o:connectangles="0,0,0"/>
                      </v:shape>
                    </v:group>
                  </w:pict>
                </mc:Fallback>
              </mc:AlternateContent>
            </w:r>
          </w:p>
          <w:p w:rsidR="0029217C" w:rsidRDefault="00D84EF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3021965</wp:posOffset>
                      </wp:positionH>
                      <wp:positionV relativeFrom="paragraph">
                        <wp:posOffset>109220</wp:posOffset>
                      </wp:positionV>
                      <wp:extent cx="685800" cy="0"/>
                      <wp:effectExtent l="12065" t="61595" r="16510" b="52705"/>
                      <wp:wrapNone/>
                      <wp:docPr id="46" name="Line 16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96" o:spid="_x0000_s1026" style="position:absolute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95pt,8.6pt" to="291.95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">
                      <v:stroke endarrow="block"/>
                    </v:line>
                  </w:pict>
                </mc:Fallback>
              </mc:AlternateContent>
            </w:r>
            <w:r w:rsidR="0029217C">
              <w:t xml:space="preserve">                                                                                                   Reflected</w:t>
            </w:r>
          </w:p>
          <w:p w:rsidR="0029217C" w:rsidRDefault="0029217C">
            <w:pPr>
              <w:tabs>
                <w:tab w:val="left" w:pos="1332"/>
              </w:tabs>
            </w:pPr>
          </w:p>
          <w:p w:rsidR="0029217C" w:rsidRDefault="0029217C">
            <w:pPr>
              <w:tabs>
                <w:tab w:val="left" w:pos="1332"/>
              </w:tabs>
            </w:pPr>
          </w:p>
        </w:tc>
      </w:tr>
      <w:tr w:rsidR="0029217C" w:rsidTr="009769C3">
        <w:trPr>
          <w:cantSplit/>
          <w:trHeight w:val="980"/>
        </w:trPr>
        <w:tc>
          <w:tcPr>
            <w:tcW w:w="886" w:type="dxa"/>
          </w:tcPr>
          <w:p w:rsidR="0029217C" w:rsidRDefault="0029217C"/>
          <w:p w:rsidR="0029217C" w:rsidRDefault="0029217C">
            <w:r>
              <w:t>25)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>
            <w:r>
              <w:t>/6</w:t>
            </w:r>
          </w:p>
          <w:p w:rsidR="0029217C" w:rsidRDefault="0029217C"/>
          <w:p w:rsidR="0029217C" w:rsidRDefault="0029217C"/>
          <w:p w:rsidR="0029217C" w:rsidRDefault="0029217C"/>
          <w:p w:rsidR="0029217C" w:rsidRDefault="0029217C"/>
          <w:p w:rsidR="0029217C" w:rsidRDefault="0029217C"/>
        </w:tc>
        <w:tc>
          <w:tcPr>
            <w:tcW w:w="8926" w:type="dxa"/>
            <w:gridSpan w:val="6"/>
          </w:tcPr>
          <w:p w:rsidR="0029217C" w:rsidRDefault="00D84EFD">
            <w:pPr>
              <w:ind w:left="576" w:hanging="576"/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142240</wp:posOffset>
                      </wp:positionV>
                      <wp:extent cx="3201035" cy="695325"/>
                      <wp:effectExtent l="12065" t="8890" r="15875" b="10160"/>
                      <wp:wrapNone/>
                      <wp:docPr id="42" name="Group 17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01035" cy="695325"/>
                                <a:chOff x="2700" y="5400"/>
                                <a:chExt cx="5041" cy="1095"/>
                              </a:xfrm>
                            </wpg:grpSpPr>
                            <wps:wsp>
                              <wps:cNvPr id="43" name="Line 1726"/>
                              <wps:cNvCnPr/>
                              <wps:spPr bwMode="auto">
                                <a:xfrm>
                                  <a:off x="2700" y="6480"/>
                                  <a:ext cx="2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727"/>
                              <wps:cNvCnPr/>
                              <wps:spPr bwMode="auto">
                                <a:xfrm>
                                  <a:off x="5581" y="6467"/>
                                  <a:ext cx="2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Arc 1729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4859" y="5400"/>
                                  <a:ext cx="720" cy="109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538 0 0"/>
                                    <a:gd name="G2" fmla="+- 21600 0 0"/>
                                    <a:gd name="T0" fmla="*/ 43194 w 43194"/>
                                    <a:gd name="T1" fmla="*/ 1062 h 22138"/>
                                    <a:gd name="T2" fmla="*/ 7 w 43194"/>
                                    <a:gd name="T3" fmla="*/ 0 h 22138"/>
                                    <a:gd name="T4" fmla="*/ 21600 w 43194"/>
                                    <a:gd name="T5" fmla="*/ 538 h 221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194" h="22138" fill="none" extrusionOk="0">
                                      <a:moveTo>
                                        <a:pt x="43193" y="1061"/>
                                      </a:moveTo>
                                      <a:cubicBezTo>
                                        <a:pt x="42909" y="12783"/>
                                        <a:pt x="33325" y="22137"/>
                                        <a:pt x="21600" y="22138"/>
                                      </a:cubicBezTo>
                                      <a:cubicBezTo>
                                        <a:pt x="9670" y="22138"/>
                                        <a:pt x="0" y="12467"/>
                                        <a:pt x="0" y="538"/>
                                      </a:cubicBezTo>
                                      <a:cubicBezTo>
                                        <a:pt x="-1" y="358"/>
                                        <a:pt x="2" y="179"/>
                                        <a:pt x="6" y="-1"/>
                                      </a:cubicBezTo>
                                    </a:path>
                                    <a:path w="43194" h="22138" stroke="0" extrusionOk="0">
                                      <a:moveTo>
                                        <a:pt x="43193" y="1061"/>
                                      </a:moveTo>
                                      <a:cubicBezTo>
                                        <a:pt x="42909" y="12783"/>
                                        <a:pt x="33325" y="22137"/>
                                        <a:pt x="21600" y="22138"/>
                                      </a:cubicBezTo>
                                      <a:cubicBezTo>
                                        <a:pt x="9670" y="22138"/>
                                        <a:pt x="0" y="12467"/>
                                        <a:pt x="0" y="538"/>
                                      </a:cubicBezTo>
                                      <a:cubicBezTo>
                                        <a:pt x="-1" y="358"/>
                                        <a:pt x="2" y="179"/>
                                        <a:pt x="6" y="-1"/>
                                      </a:cubicBezTo>
                                      <a:lnTo>
                                        <a:pt x="21600" y="538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30" o:spid="_x0000_s1026" style="position:absolute;margin-left:12.95pt;margin-top:11.2pt;width:252.05pt;height:54.75pt;z-index:251673088" coordorigin="2700,5400" coordsize="5041,1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">
                      <v:line id="Line 1726" o:spid="_x0000_s1027" style="position:absolute;visibility:visible;mso-wrap-style:square" from="2700,6480" to="4860,6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MzG8IAAADbAAAADwAAAGRycy9kb3ducmV2LnhtbESP3YrCMBSE74V9h3AW9k5TfyjSNcoi&#10;KywIotUHONsc22JyUppo69sbQfBymJlvmMWqt0bcqPW1YwXjUQKCuHC65lLB6bgZzkH4gKzROCYF&#10;d/KwWn4MFphp1/GBbnkoRYSwz1BBFUKTSemLiiz6kWuIo3d2rcUQZVtK3WIX4dbISZKk0mLNcaHC&#10;htYVFZf8ahV0+3zT77ZO25Nbp7VJx//TX6PU12f/8w0iUB/e4Vf7TyuYTeH5Jf4A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7MzG8IAAADbAAAADwAAAAAAAAAAAAAA&#10;AAChAgAAZHJzL2Rvd25yZXYueG1sUEsFBgAAAAAEAAQA+QAAAJADAAAAAA==&#10;" strokeweight="1.25pt"/>
                      <v:line id="Line 1727" o:spid="_x0000_s1028" style="position:absolute;visibility:visible;mso-wrap-style:square" from="5581,6467" to="7741,6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qrb8IAAADbAAAADwAAAGRycy9kb3ducmV2LnhtbESP0YrCMBRE3wX/IVzBN01dpSzVKCIK&#10;giC7XT/g2lzbYnJTmqytf2+EhX0cZuYMs9r01ogHtb52rGA2TUAQF07XXCq4/BwmnyB8QNZoHJOC&#10;J3nYrIeDFWbadfxNjzyUIkLYZ6igCqHJpPRFRRb91DXE0bu51mKIsi2lbrGLcGvkR5Kk0mLNcaHC&#10;hnYVFff81yrovvJDfz45bS9ul9YmnV3ne6PUeNRvlyAC9eE//Nc+agWLBby/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Fqrb8IAAADbAAAADwAAAAAAAAAAAAAA&#10;AAChAgAAZHJzL2Rvd25yZXYueG1sUEsFBgAAAAAEAAQA+QAAAJADAAAAAA==&#10;" strokeweight="1.25pt"/>
                      <v:shape id="Arc 1729" o:spid="_x0000_s1029" style="position:absolute;left:4859;top:5400;width:720;height:1095;flip:y;visibility:visible;mso-wrap-style:square;v-text-anchor:top" coordsize="43194,22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fuVMUA&#10;AADbAAAADwAAAGRycy9kb3ducmV2LnhtbESPQWvCQBSE70L/w/IKvZmNpZEQXUWE1iKFYFrQ4yP7&#10;moRm34bsNkn/vVsQPA4z8w2z3k6mFQP1rrGsYBHFIIhLqxuuFHx9vs5TEM4ja2wtk4I/crDdPMzW&#10;mGk78omGwlciQNhlqKD2vsukdGVNBl1kO+LgfdveoA+yr6TucQxw08rnOF5Kgw2HhRo72tdU/hS/&#10;RkGSLt4uZA75Pk52hzONH5djnir19DjtViA8Tf4evrXftYKXBP6/hB8gN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B+5UxQAAANsAAAAPAAAAAAAAAAAAAAAAAJgCAABkcnMv&#10;ZG93bnJldi54bWxQSwUGAAAAAAQABAD1AAAAigMAAAAA&#10;" path="m43193,1061nfc42909,12783,33325,22137,21600,22138,9670,22138,,12467,,538,-1,358,2,179,6,-1em43193,1061nsc42909,12783,33325,22137,21600,22138,9670,22138,,12467,,538,-1,358,2,179,6,-1l21600,538r21593,523xe" filled="f" strokeweight="1.25pt">
                        <v:path arrowok="t" o:extrusionok="f" o:connecttype="custom" o:connectlocs="720,53;0,0;360,27" o:connectangles="0,0,0"/>
                      </v:shape>
                    </v:group>
                  </w:pict>
                </mc:Fallback>
              </mc:AlternateContent>
            </w:r>
          </w:p>
          <w:p w:rsidR="0029217C" w:rsidRDefault="00D84EFD">
            <w:pPr>
              <w:ind w:left="576" w:hanging="576"/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7945</wp:posOffset>
                      </wp:positionV>
                      <wp:extent cx="3355975" cy="2480945"/>
                      <wp:effectExtent l="9525" t="67945" r="6350" b="13335"/>
                      <wp:wrapNone/>
                      <wp:docPr id="11" name="Group 17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55975" cy="2480945"/>
                                <a:chOff x="2636" y="5559"/>
                                <a:chExt cx="5285" cy="3907"/>
                              </a:xfrm>
                            </wpg:grpSpPr>
                            <wpg:grpSp>
                              <wpg:cNvPr id="14" name="Group 16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36" y="5559"/>
                                  <a:ext cx="5285" cy="3907"/>
                                  <a:chOff x="2304" y="7920"/>
                                  <a:chExt cx="6625" cy="4897"/>
                                </a:xfrm>
                              </wpg:grpSpPr>
                              <wps:wsp>
                                <wps:cNvPr id="15" name="Arc 1698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744" y="8064"/>
                                    <a:ext cx="577" cy="57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Arc 1699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744" y="9648"/>
                                    <a:ext cx="577" cy="57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Arc 17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20" y="8064"/>
                                    <a:ext cx="577" cy="57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Arc 17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20" y="9648"/>
                                    <a:ext cx="577" cy="57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Line 1702"/>
                                <wps:cNvCnPr/>
                                <wps:spPr bwMode="auto">
                                  <a:xfrm flipH="1">
                                    <a:off x="2304" y="8640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1703"/>
                                <wps:cNvCnPr/>
                                <wps:spPr bwMode="auto">
                                  <a:xfrm flipH="1">
                                    <a:off x="2304" y="10224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1704"/>
                                <wps:cNvCnPr/>
                                <wps:spPr bwMode="auto">
                                  <a:xfrm>
                                    <a:off x="4896" y="8640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Line 1705"/>
                                <wps:cNvCnPr/>
                                <wps:spPr bwMode="auto">
                                  <a:xfrm>
                                    <a:off x="4896" y="10224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Arc 1706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6336" y="8064"/>
                                    <a:ext cx="577" cy="57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" name="Arc 170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912" y="8064"/>
                                    <a:ext cx="577" cy="57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Line 1708"/>
                                <wps:cNvCnPr/>
                                <wps:spPr bwMode="auto">
                                  <a:xfrm>
                                    <a:off x="7488" y="8640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1709"/>
                                <wps:cNvCnPr/>
                                <wps:spPr bwMode="auto">
                                  <a:xfrm>
                                    <a:off x="7488" y="10224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Line 1710"/>
                                <wps:cNvCnPr/>
                                <wps:spPr bwMode="auto">
                                  <a:xfrm>
                                    <a:off x="3744" y="7920"/>
                                    <a:ext cx="86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arrow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Line 1711"/>
                                <wps:cNvCnPr/>
                                <wps:spPr bwMode="auto">
                                  <a:xfrm flipH="1">
                                    <a:off x="6768" y="7920"/>
                                    <a:ext cx="577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arrow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Arc 1712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6336" y="10224"/>
                                    <a:ext cx="577" cy="57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Arc 1713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6912" y="10224"/>
                                    <a:ext cx="577" cy="57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" name="Line 1714"/>
                                <wps:cNvCnPr/>
                                <wps:spPr bwMode="auto">
                                  <a:xfrm>
                                    <a:off x="2304" y="12240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1715"/>
                                <wps:cNvCnPr/>
                                <wps:spPr bwMode="auto">
                                  <a:xfrm flipV="1">
                                    <a:off x="3744" y="11664"/>
                                    <a:ext cx="1" cy="5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1716"/>
                                <wps:cNvCnPr/>
                                <wps:spPr bwMode="auto">
                                  <a:xfrm>
                                    <a:off x="3744" y="11664"/>
                                    <a:ext cx="86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1717"/>
                                <wps:cNvCnPr/>
                                <wps:spPr bwMode="auto">
                                  <a:xfrm>
                                    <a:off x="4608" y="11664"/>
                                    <a:ext cx="1" cy="5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1718"/>
                                <wps:cNvCnPr/>
                                <wps:spPr bwMode="auto">
                                  <a:xfrm>
                                    <a:off x="4608" y="12240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1719"/>
                                <wps:cNvCnPr/>
                                <wps:spPr bwMode="auto">
                                  <a:xfrm>
                                    <a:off x="6048" y="12240"/>
                                    <a:ext cx="577" cy="5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1720"/>
                                <wps:cNvCnPr/>
                                <wps:spPr bwMode="auto">
                                  <a:xfrm flipV="1">
                                    <a:off x="6624" y="12240"/>
                                    <a:ext cx="577" cy="5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Line 1721"/>
                                <wps:cNvCnPr/>
                                <wps:spPr bwMode="auto">
                                  <a:xfrm>
                                    <a:off x="7200" y="12240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9" name="Oval 17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0" y="8988"/>
                                  <a:ext cx="144" cy="1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Oval 17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0" y="7368"/>
                                  <a:ext cx="144" cy="1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Oval 17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0" y="610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25" o:spid="_x0000_s1026" style="position:absolute;margin-left:9.75pt;margin-top:5.35pt;width:264.25pt;height:195.35pt;z-index:251672064" coordorigin="2636,5559" coordsize="5285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">
                      <v:group id="Group 1697" o:spid="_x0000_s1027" style="position:absolute;left:2636;top:5559;width:5285;height:3907" coordorigin="2304,7920" coordsize="6625,48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 id="Arc 1698" o:spid="_x0000_s1028" style="position:absolute;left:3744;top:8064;width:577;height:577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Fl38IA&#10;AADbAAAADwAAAGRycy9kb3ducmV2LnhtbERPyWrDMBC9B/oPYgq9hFhuIaF1rIS0UDAEAkl66HGw&#10;xguxRkaSl/59VSjkNo+3Tr6fTSdGcr61rOA5SUEQl1a3XCv4un6uXkH4gKyxs0wKfsjDfvewyDHT&#10;duIzjZdQixjCPkMFTQh9JqUvGzLoE9sTR66yzmCI0NVSO5xiuOnkS5pupMGWY0ODPX00VN4ug1Hw&#10;Plp3XN7ezDAWB/vdVkV1PRVKPT3Ohy2IQHO4i//dhY7z1/D3Szx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YWXfwgAAANsAAAAPAAAAAAAAAAAAAAAAAJgCAABkcnMvZG93&#10;bnJldi54bWxQSwUGAAAAAAQABAD1AAAAhwMAAAAA&#10;" path="m-1,nfc11929,,21600,9670,21600,21600em-1,nsc11929,,21600,9670,21600,21600l,21600,-1,xe" filled="f" strokeweight="1pt">
                          <v:path arrowok="t" o:extrusionok="f" o:connecttype="custom" o:connectlocs="0,0;577,577;0,577" o:connectangles="0,0,0"/>
                        </v:shape>
                        <v:shape id="Arc 1699" o:spid="_x0000_s1029" style="position:absolute;left:3744;top:9648;width:577;height:577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P7qMEA&#10;AADbAAAADwAAAGRycy9kb3ducmV2LnhtbERPS4vCMBC+C/sfwgh7kTV1D6LVKK6wUBAErYc9Ds30&#10;gc2kJLF2/70RBG/z8T1nvR1MK3pyvrGsYDZNQBAXVjdcKbjkv18LED4ga2wtk4J/8rDdfIzWmGp7&#10;5xP151CJGMI+RQV1CF0qpS9qMuintiOOXGmdwRChq6R2eI/hppXfSTKXBhuODTV2tK+puJ5vRsFP&#10;b91hcl2aW5/t7F9TZmV+zJT6HA+7FYhAQ3iLX+5Mx/lzeP4SD5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z+6jBAAAA2wAAAA8AAAAAAAAAAAAAAAAAmAIAAGRycy9kb3du&#10;cmV2LnhtbFBLBQYAAAAABAAEAPUAAACGAwAAAAA=&#10;" path="m-1,nfc11929,,21600,9670,21600,21600em-1,nsc11929,,21600,9670,21600,21600l,21600,-1,xe" filled="f" strokeweight="1pt">
                          <v:path arrowok="t" o:extrusionok="f" o:connecttype="custom" o:connectlocs="0,0;577,577;0,577" o:connectangles="0,0,0"/>
                        </v:shape>
                        <v:shape id="Arc 1700" o:spid="_x0000_s1030" style="position:absolute;left:4320;top:8064;width:577;height:57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1NQcQA&#10;AADbAAAADwAAAGRycy9kb3ducmV2LnhtbERPTWvCQBC9C/0PyxR6kbqxFBuiq0igEEECJkLb2zQ7&#10;JsHsbMhuNf333YLgbR7vc1ab0XTiQoNrLSuYzyIQxJXVLdcKjuX7cwzCeWSNnWVS8EsONuuHyQoT&#10;ba98oEvhaxFC2CWooPG+T6R0VUMG3cz2xIE72cGgD3CopR7wGsJNJ1+iaCENthwaGuwpbag6Fz9G&#10;QWp33/Fr/pkdK/4q4/05jz8WU6WeHsftEoSn0d/FN3emw/w3+P8lHC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9TUHEAAAA2wAAAA8AAAAAAAAAAAAAAAAAmAIAAGRycy9k&#10;b3ducmV2LnhtbFBLBQYAAAAABAAEAPUAAACJAwAAAAA=&#10;" path="m-1,nfc11929,,21600,9670,21600,21600em-1,nsc11929,,21600,9670,21600,21600l,21600,-1,xe" filled="f" strokeweight="1pt">
                          <v:path arrowok="t" o:extrusionok="f" o:connecttype="custom" o:connectlocs="0,0;577,577;0,577" o:connectangles="0,0,0"/>
                        </v:shape>
                        <v:shape id="Arc 1701" o:spid="_x0000_s1031" style="position:absolute;left:4320;top:9648;width:577;height:57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LZM8UA&#10;AADbAAAADwAAAGRycy9kb3ducmV2LnhtbESPT2vCQBDF74LfYZlCL6KbFpEQXaUIgoUi+AfU2zQ7&#10;TYLZ2ZDdavz2zkHwNsN7895vZovO1epKbag8G/gYJaCIc28rLgwc9qthCipEZIu1ZzJwpwCLeb83&#10;w8z6G2/puouFkhAOGRooY2wyrUNeksMw8g2xaH++dRhlbQttW7xJuKv1Z5JMtMOKpaHEhpYl5Zfd&#10;vzOw9N+/6XhzWh9yPu/Tn8smPU4Gxry/dV9TUJG6+DI/r9dW8AVWfpEB9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YtkzxQAAANsAAAAPAAAAAAAAAAAAAAAAAJgCAABkcnMv&#10;ZG93bnJldi54bWxQSwUGAAAAAAQABAD1AAAAigMAAAAA&#10;" path="m-1,nfc11929,,21600,9670,21600,21600em-1,nsc11929,,21600,9670,21600,21600l,21600,-1,xe" filled="f" strokeweight="1pt">
                          <v:path arrowok="t" o:extrusionok="f" o:connecttype="custom" o:connectlocs="0,0;577,577;0,577" o:connectangles="0,0,0"/>
                        </v:shape>
                        <v:line id="Line 1702" o:spid="_x0000_s1032" style="position:absolute;flip:x;visibility:visible;mso-wrap-style:square" from="2304,8640" to="3745,8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UzCMEAAADbAAAADwAAAGRycy9kb3ducmV2LnhtbERPS2uDQBC+B/oflinkEppVD2JsVimF&#10;QiGnmpJcB3eqUnfWulsf/74bCPQ2H99zjuViejHR6DrLCuJ9BIK4trrjRsHn+e0pA+E8ssbeMilY&#10;yUFZPGyOmGs78wdNlW9ECGGXo4LW+yGX0tUtGXR7OxAH7suOBn2AYyP1iHMIN71MoiiVBjsODS0O&#10;9NpS/V39GgW1zS6nbL3G6c85TbJuJ6vJSKW2j8vLMwhPi/8X393vOsw/wO2XcIAs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RTMIwQAAANsAAAAPAAAAAAAAAAAAAAAA&#10;AKECAABkcnMvZG93bnJldi54bWxQSwUGAAAAAAQABAD5AAAAjwMAAAAA&#10;" strokeweight="1pt">
                          <v:stroke startarrowwidth="narrow" startarrowlength="short" endarrowwidth="narrow" endarrowlength="short"/>
                        </v:line>
                        <v:line id="Line 1703" o:spid="_x0000_s1033" style="position:absolute;flip:x;visibility:visible;mso-wrap-style:square" from="2304,10224" to="3745,10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NQKMAAAADbAAAADwAAAGRycy9kb3ducmV2LnhtbERPy2rCQBTdC/2H4Ra6kWZiFiGkTkQK&#10;hYIro+j2krkmwcydmJnm8fedheDycN7b3Ww6MdLgWssKNlEMgriyuuVawfn085mBcB5ZY2eZFCzk&#10;YFe8rbaYazvxkcbS1yKEsMtRQeN9n0vpqoYMusj2xIG72cGgD3CopR5wCuGmk0kcp9Jgy6GhwZ6+&#10;G6ru5Z9RUNnscsiW6yZ9nNIka9eyHI1U6uN93n+B8DT7l/jp/tUKkrA+fAk/QBb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TUCjAAAAA2wAAAA8AAAAAAAAAAAAAAAAA&#10;oQIAAGRycy9kb3ducmV2LnhtbFBLBQYAAAAABAAEAPkAAACOAwAAAAA=&#10;" strokeweight="1pt">
                          <v:stroke startarrowwidth="narrow" startarrowlength="short" endarrowwidth="narrow" endarrowlength="short"/>
                        </v:line>
                        <v:line id="Line 1704" o:spid="_x0000_s1034" style="position:absolute;visibility:visible;mso-wrap-style:square" from="4896,8640" to="6337,8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pBpcEAAADbAAAADwAAAGRycy9kb3ducmV2LnhtbESPS4vCQBCE7wv+h6EFb+tEQQlZR1kW&#10;BMGD+ACvTaZNwmZ6Qqbz8N87wsIei6r6itrsRlerntpQeTawmCegiHNvKy4M3K77zxRUEGSLtWcy&#10;8KQAu+3kY4OZ9QOfqb9IoSKEQ4YGSpEm0zrkJTkMc98QR+/hW4cSZVto2+IQ4a7WyyRZa4cVx4US&#10;G/opKf+9dM5AJ48jjbcuvVPKKxnS08r1J2Nm0/H7C5TQKP/hv/bBGlgu4P0l/gC9f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+kGlwQAAANsAAAAPAAAAAAAAAAAAAAAA&#10;AKECAABkcnMvZG93bnJldi54bWxQSwUGAAAAAAQABAD5AAAAjwMAAAAA&#10;" strokeweight="1pt">
                          <v:stroke startarrowwidth="narrow" startarrowlength="short" endarrowwidth="narrow" endarrowlength="short"/>
                        </v:line>
                        <v:line id="Line 1705" o:spid="_x0000_s1035" style="position:absolute;visibility:visible;mso-wrap-style:square" from="4896,10224" to="6337,10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jf0sIAAADbAAAADwAAAGRycy9kb3ducmV2LnhtbESPS2vDMBCE74X8B7GB3Bq5hgTjRgml&#10;EAjkEPKAXhdrY5taK2OtH/n3UaDQ4zAz3zCb3eQaNVAXas8GPpYJKOLC25pLA7fr/j0DFQTZYuOZ&#10;DDwowG47e9tgbv3IZxouUqoI4ZCjgUqkzbUORUUOw9K3xNG7+86hRNmV2nY4RrhrdJoka+2w5rhQ&#10;YUvfFRW/l94Z6OV+pOnWZz+U8UrG7LRyw8mYxXz6+gQlNMl/+K99sAbSFF5f4g/Q2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ijf0sIAAADbAAAADwAAAAAAAAAAAAAA&#10;AAChAgAAZHJzL2Rvd25yZXYueG1sUEsFBgAAAAAEAAQA+QAAAJADAAAAAA==&#10;" strokeweight="1pt">
                          <v:stroke startarrowwidth="narrow" startarrowlength="short" endarrowwidth="narrow" endarrowlength="short"/>
                        </v:line>
                        <v:shape id="Arc 1706" o:spid="_x0000_s1036" style="position:absolute;left:6336;top:8064;width:577;height:577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iSjcMA&#10;AADbAAAADwAAAGRycy9kb3ducmV2LnhtbESPS4sCMRCE7wv7H0ILXpY1owvijkZxBWFgQfBx8NhM&#10;eh446QxJHMd/bwTBY1FVX1GLVW8a0ZHztWUF41ECgji3uuZSwem4/Z6B8AFZY2OZFNzJw2r5+bHA&#10;VNsb76k7hFJECPsUFVQhtKmUPq/IoB/Zljh6hXUGQ5SulNrhLcJNIydJMpUGa44LFba0qSi/HK5G&#10;wV9n3f/X5ddcu2xtz3WRFcddptRw0K/nIAL14R1+tTOtYPIDzy/xB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iSjcMAAADbAAAADwAAAAAAAAAAAAAAAACYAgAAZHJzL2Rv&#10;d25yZXYueG1sUEsFBgAAAAAEAAQA9QAAAIgDAAAAAA==&#10;" path="m-1,nfc11929,,21600,9670,21600,21600em-1,nsc11929,,21600,9670,21600,21600l,21600,-1,xe" filled="f" strokeweight="1pt">
                          <v:path arrowok="t" o:extrusionok="f" o:connecttype="custom" o:connectlocs="0,0;577,577;0,577" o:connectangles="0,0,0"/>
                        </v:shape>
                        <v:shape id="Arc 1707" o:spid="_x0000_s1037" style="position:absolute;left:6912;top:8064;width:577;height:57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MZi8YA&#10;AADbAAAADwAAAGRycy9kb3ducmV2LnhtbESPzWrDMBCE74W8g9hCL6WRY0IwbuRQDAEXSiA/0Pa2&#10;tba2ibUylmK7bx8FAj0OM/MNs95MphUD9a6xrGAxj0AQl1Y3XCk4HbcvCQjnkTW2lknBHznYZLOH&#10;Nabajryn4eArESDsUlRQe9+lUrqyJoNubjvi4P3a3qAPsq+k7nEMcNPKOIpW0mDDYaHGjvKayvPh&#10;YhTk9v0nWe6+ilPJ38fk47xLPlfPSj09Tm+vIDxN/j98bxdaQbyE25fwA2R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0MZi8YAAADbAAAADwAAAAAAAAAAAAAAAACYAgAAZHJz&#10;L2Rvd25yZXYueG1sUEsFBgAAAAAEAAQA9QAAAIsDAAAAAA==&#10;" path="m-1,nfc11929,,21600,9670,21600,21600em-1,nsc11929,,21600,9670,21600,21600l,21600,-1,xe" filled="f" strokeweight="1pt">
                          <v:path arrowok="t" o:extrusionok="f" o:connecttype="custom" o:connectlocs="0,0;577,577;0,577" o:connectangles="0,0,0"/>
                        </v:shape>
                        <v:line id="Line 1708" o:spid="_x0000_s1038" style="position:absolute;visibility:visible;mso-wrap-style:square" from="7488,8640" to="8929,8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FHpsIAAADbAAAADwAAAGRycy9kb3ducmV2LnhtbESPS2vDMBCE74X8B7GB3Bq5AQfjRgml&#10;EAjkEPKAXhdrY5taK2OtH/n3UaDQ4zAz3zCb3eQaNVAXas8GPpYJKOLC25pLA7fr/j0DFQTZYuOZ&#10;DDwowG47e9tgbv3IZxouUqoI4ZCjgUqkzbUORUUOw9K3xNG7+86hRNmV2nY4Rrhr9CpJ1tphzXGh&#10;wpa+Kyp+L70z0Mv9SNOtz34o41TG7JS64WTMYj59fYISmuQ//Nc+WAOrFF5f4g/Q2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cFHpsIAAADbAAAADwAAAAAAAAAAAAAA&#10;AAChAgAAZHJzL2Rvd25yZXYueG1sUEsFBgAAAAAEAAQA+QAAAJADAAAAAA==&#10;" strokeweight="1pt">
                          <v:stroke startarrowwidth="narrow" startarrowlength="short" endarrowwidth="narrow" endarrowlength="short"/>
                        </v:line>
                        <v:line id="Line 1709" o:spid="_x0000_s1039" style="position:absolute;visibility:visible;mso-wrap-style:square" from="7488,10224" to="8929,10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PZ0cEAAADbAAAADwAAAGRycy9kb3ducmV2LnhtbESPS4vCQBCE74L/YeiFvelkBSVER1kW&#10;hIU9iA/w2mTaJJjpCZnOw3/vLAgei6r6itrsRlerntpQeTbwNU9AEefeVlwYuJz3sxRUEGSLtWcy&#10;8KAAu+10ssHM+oGP1J+kUBHCIUMDpUiTaR3ykhyGuW+Io3fzrUOJsi20bXGIcFfrRZKstMOK40KJ&#10;Df2UlN9PnTPQye2PxkuXXinlpQzpYen6gzGfH+P3GpTQKO/wq/1rDSxW8P8l/gC9f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E9nRwQAAANsAAAAPAAAAAAAAAAAAAAAA&#10;AKECAABkcnMvZG93bnJldi54bWxQSwUGAAAAAAQABAD5AAAAjwMAAAAA&#10;" strokeweight="1pt">
                          <v:stroke startarrowwidth="narrow" startarrowlength="short" endarrowwidth="narrow" endarrowlength="short"/>
                        </v:line>
                        <v:line id="Line 1710" o:spid="_x0000_s1040" style="position:absolute;visibility:visible;mso-wrap-style:square" from="3744,7920" to="4609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aVkcYAAADbAAAADwAAAGRycy9kb3ducmV2LnhtbESPT2vCQBTE70K/w/IKXkQ3FZpq6ipF&#10;EHpQwT/o9Zl9TdJm34bsdpN++25B6HGYmd8wi1VvahGodZVlBU+TBARxbnXFhYLzaTOegXAeWWNt&#10;mRT8kIPV8mGwwEzbjg8Ujr4QEcIuQwWl900mpctLMugmtiGO3odtDfoo20LqFrsIN7WcJkkqDVYc&#10;F0psaF1S/nX8Ngr21bwIm9EtPG9Dd9l9Nul1u0uVGj72b68gPPX+P3xvv2sF0xf4+xJ/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mlZHGAAAA2wAAAA8AAAAAAAAA&#10;AAAAAAAAoQIAAGRycy9kb3ducmV2LnhtbFBLBQYAAAAABAAEAPkAAACUAwAAAAA=&#10;" strokeweight="1pt">
                          <v:stroke startarrowwidth="narrow" startarrowlength="short" endarrow="open" endarrowwidth="narrow" endarrowlength="short"/>
                        </v:line>
                        <v:line id="Line 1711" o:spid="_x0000_s1041" style="position:absolute;flip:x;visibility:visible;mso-wrap-style:square" from="6768,7920" to="7345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FJecEAAADbAAAADwAAAGRycy9kb3ducmV2LnhtbERPS2vCQBC+F/wPywi91Y05SI2uoRWV&#10;1ov4QDwO2WkSmp0N2TWm/75zKPT48b2X+eAa1VMXas8GppMEFHHhbc2lgct5+/IKKkRki41nMvBD&#10;AfLV6GmJmfUPPlJ/iqWSEA4ZGqhibDOtQ1GRwzDxLbFwX75zGAV2pbYdPiTcNTpNkpl2WLM0VNjS&#10;uqLi+3R30mvfd59XO8zbhDeHfb/bN5cbGvM8Ht4WoCIN8V/85/6wBlIZK1/kB+jV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UUl5wQAAANsAAAAPAAAAAAAAAAAAAAAA&#10;AKECAABkcnMvZG93bnJldi54bWxQSwUGAAAAAAQABAD5AAAAjwMAAAAA&#10;" strokeweight="1pt">
                          <v:stroke startarrowwidth="narrow" startarrowlength="short" endarrow="open" endarrowwidth="narrow" endarrowlength="short"/>
                        </v:line>
                        <v:shape id="Arc 1712" o:spid="_x0000_s1042" style="position:absolute;left:6336;top:10224;width:577;height:57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AQRscA&#10;AADbAAAADwAAAGRycy9kb3ducmV2LnhtbESPT2vCQBTE74LfYXlCb3WjaKPRVdpai9CD+Ofi7ZF9&#10;JtHs25DdavTTu4WCx2FmfsNM540pxYVqV1hW0OtGIIhTqwvOFOx3y9cRCOeRNZaWScGNHMxn7dYU&#10;E22vvKHL1mciQNglqCD3vkqkdGlOBl3XVsTBO9raoA+yzqSu8RrgppT9KHqTBgsOCzlW9JlTet7+&#10;GgWxva97X4fvQRwvhsOf1eD0sVjulHrpNO8TEJ4a/wz/t1daQX8Mf1/CD5C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4AEEbHAAAA2wAAAA8AAAAAAAAAAAAAAAAAmAIAAGRy&#10;cy9kb3ducmV2LnhtbFBLBQYAAAAABAAEAPUAAACMAwAAAAA=&#10;" path="m-1,nfc11929,,21600,9670,21600,21600em-1,nsc11929,,21600,9670,21600,21600l,21600,-1,xe" filled="f" strokeweight="1pt">
                          <v:path arrowok="t" o:extrusionok="f" o:connecttype="custom" o:connectlocs="0,0;577,577;0,577" o:connectangles="0,0,0"/>
                        </v:shape>
                        <v:shape id="Arc 1713" o:spid="_x0000_s1043" style="position:absolute;left:6912;top:10224;width:577;height:57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OaJ8AA&#10;AADbAAAADwAAAGRycy9kb3ducmV2LnhtbERPy4rCMBTdC/5DuMJsBk1VGLQaRQWhMCD4WLi8NLcP&#10;bG5KEmvn7ycLweXhvNfb3jSiI+drywqmkwQEcW51zaWC2/U4XoDwAVljY5kU/JGH7WY4WGOq7YvP&#10;1F1CKWII+xQVVCG0qZQ+r8ign9iWOHKFdQZDhK6U2uErhptGzpLkRxqsOTZU2NKhovxxeRoF+866&#10;3+/H0jy7bGfvdZEV11Om1Neo361ABOrDR/x2Z1rBPK6PX+IPkJ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6OaJ8AAAADbAAAADwAAAAAAAAAAAAAAAACYAgAAZHJzL2Rvd25y&#10;ZXYueG1sUEsFBgAAAAAEAAQA9QAAAIUDAAAAAA==&#10;" path="m-1,nfc11929,,21600,9670,21600,21600em-1,nsc11929,,21600,9670,21600,21600l,21600,-1,xe" filled="f" strokeweight="1pt">
                          <v:path arrowok="t" o:extrusionok="f" o:connecttype="custom" o:connectlocs="0,0;577,577;0,577" o:connectangles="0,0,0"/>
                        </v:shape>
                        <v:line id="Line 1714" o:spid="_x0000_s1044" style="position:absolute;visibility:visible;mso-wrap-style:square" from="2304,12240" to="3745,12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PXeMIAAADbAAAADwAAAGRycy9kb3ducmV2LnhtbESPzWrDMBCE74G+g9hCb4mchhTjWA6l&#10;UCjkEJoacl2sjW1irYy1/unbV4VCj8PMfMPkx8V1aqIhtJ4NbDcJKOLK25ZrA+XX+zoFFQTZYueZ&#10;DHxTgGPxsMoxs37mT5ouUqsI4ZChgUakz7QOVUMOw8b3xNG7+cGhRDnU2g44R7jr9HOSvGiHLceF&#10;Bnt6a6i6X0ZnYJTbiZZyTK+U8l7m9Lx309mYp8fl9QBKaJH/8F/7wxrYbeH3S/wBuv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yPXeMIAAADbAAAADwAAAAAAAAAAAAAA&#10;AAChAgAAZHJzL2Rvd25yZXYueG1sUEsFBgAAAAAEAAQA+QAAAJADAAAAAA==&#10;" strokeweight="1pt">
                          <v:stroke startarrowwidth="narrow" startarrowlength="short" endarrowwidth="narrow" endarrowlength="short"/>
                        </v:line>
                        <v:line id="Line 1715" o:spid="_x0000_s1045" style="position:absolute;flip:y;visibility:visible;mso-wrap-style:square" from="3744,11664" to="3745,12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T9GcMAAADbAAAADwAAAGRycy9kb3ducmV2LnhtbESPzWrDMBCE74G+g9hCLqGR44IRrpUQ&#10;CoVCT3VCel2srW1irVxL9c/bR4VCjsPMfMMUh9l2YqTBt4417LYJCOLKmZZrDefT25MC4QOywc4x&#10;aVjIw2H/sCowN27iTxrLUIsIYZ+jhiaEPpfSVw1Z9FvXE0fv2w0WQ5RDLc2AU4TbTqZJkkmLLceF&#10;Bnt6bai6lr9WQ+XU5UMtX7vs55Slqt3IcrRS6/XjfHwBEWgO9/B/+91oeE7h70v8AXJ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U/RnDAAAA2wAAAA8AAAAAAAAAAAAA&#10;AAAAoQIAAGRycy9kb3ducmV2LnhtbFBLBQYAAAAABAAEAPkAAACRAwAAAAA=&#10;" strokeweight="1pt">
                          <v:stroke startarrowwidth="narrow" startarrowlength="short" endarrowwidth="narrow" endarrowlength="short"/>
                        </v:line>
                        <v:line id="Line 1716" o:spid="_x0000_s1046" style="position:absolute;visibility:visible;mso-wrap-style:square" from="3744,11664" to="4609,11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3slMEAAADbAAAADwAAAGRycy9kb3ducmV2LnhtbESPX2vCQBDE3wv9DscW+lYvVSwhekoR&#10;BMEH0Qq+Lrk1Ceb2Qm7zx2/fEwQfh5n5DbNcj65WPbWh8mzge5KAIs69rbgwcP7bfqWggiBbrD2T&#10;gTsFWK/e35aYWT/wkfqTFCpCOGRooBRpMq1DXpLDMPENcfSuvnUoUbaFti0OEe5qPU2SH+2w4rhQ&#10;YkObkvLbqXMGOrnuaTx36YVSnsuQHuauPxjz+TH+LkAJjfIKP9s7a2A2g8eX+AP0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veyUwQAAANsAAAAPAAAAAAAAAAAAAAAA&#10;AKECAABkcnMvZG93bnJldi54bWxQSwUGAAAAAAQABAD5AAAAjwMAAAAA&#10;" strokeweight="1pt">
                          <v:stroke startarrowwidth="narrow" startarrowlength="short" endarrowwidth="narrow" endarrowlength="short"/>
                        </v:line>
                        <v:line id="Line 1717" o:spid="_x0000_s1047" style="position:absolute;visibility:visible;mso-wrap-style:square" from="4608,11664" to="4609,12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R04MIAAADbAAAADwAAAGRycy9kb3ducmV2LnhtbESPW2vCQBSE3wv+h+UUfKub1gshdRUp&#10;CIIPUhV8PWSPSWj2bMieXPrvu4LQx2FmvmHW29HVqqc2VJ4NvM8SUMS5txUXBq6X/VsKKgiyxdoz&#10;GfilANvN5GWNmfUDf1N/lkJFCIcMDZQiTaZ1yEtyGGa+IY7e3bcOJcq20LbFIcJdrT+SZKUdVhwX&#10;Smzoq6T859w5A53cjzReu/RGKS9lSE9L15+Mmb6Ou09QQqP8h5/tgzUwX8DjS/wBe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1R04MIAAADbAAAADwAAAAAAAAAAAAAA&#10;AAChAgAAZHJzL2Rvd25yZXYueG1sUEsFBgAAAAAEAAQA+QAAAJADAAAAAA==&#10;" strokeweight="1pt">
                          <v:stroke startarrowwidth="narrow" startarrowlength="short" endarrowwidth="narrow" endarrowlength="short"/>
                        </v:line>
                        <v:line id="Line 1718" o:spid="_x0000_s1048" style="position:absolute;visibility:visible;mso-wrap-style:square" from="4608,12240" to="6049,12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jRe8IAAADbAAAADwAAAGRycy9kb3ducmV2LnhtbESPzWrDMBCE74G+g9hAb4mcBhfjRDal&#10;UCjkEJoGcl2sjW1qrYy1/unbV4VCj8PMfMMcy8V1aqIhtJ4N7LYJKOLK25ZrA9fPt00GKgiyxc4z&#10;GfimAGXxsDpibv3MHzRdpFYRwiFHA41In2sdqoYchq3viaN394NDiXKotR1wjnDX6ackedYOW44L&#10;Dfb02lD1dRmdgVHuJ1quY3ajjFOZs3PqprMxj+vl5QBKaJH/8F/73RrYp/D7Jf4AXf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BjRe8IAAADbAAAADwAAAAAAAAAAAAAA&#10;AAChAgAAZHJzL2Rvd25yZXYueG1sUEsFBgAAAAAEAAQA+QAAAJADAAAAAA==&#10;" strokeweight="1pt">
                          <v:stroke startarrowwidth="narrow" startarrowlength="short" endarrowwidth="narrow" endarrowlength="short"/>
                        </v:line>
                        <v:line id="Line 1719" o:spid="_x0000_s1049" style="position:absolute;visibility:visible;mso-wrap-style:square" from="6048,12240" to="6625,12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pPDMEAAADbAAAADwAAAGRycy9kb3ducmV2LnhtbESPX2vCQBDE3wt+h2OFvtWLLUqIniKC&#10;UPBBqoKvS25Ngrm9kNv88dv3CgUfh5n5DbPejq5WPbWh8mxgPktAEefeVlwYuF4OHymoIMgWa89k&#10;4EkBtpvJ2xoz6wf+of4shYoQDhkaKEWaTOuQl+QwzHxDHL27bx1KlG2hbYtDhLtafybJUjusOC6U&#10;2NC+pPxx7pyBTu5HGq9deqOUFzKkp4XrT8a8T8fdCpTQKK/wf/vbGvhawt+X+AP0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yk8MwQAAANsAAAAPAAAAAAAAAAAAAAAA&#10;AKECAABkcnMvZG93bnJldi54bWxQSwUGAAAAAAQABAD5AAAAjwMAAAAA&#10;" strokeweight="1pt">
                          <v:stroke startarrowwidth="narrow" startarrowlength="short" endarrowwidth="narrow" endarrowlength="short"/>
                        </v:line>
                        <v:line id="Line 1720" o:spid="_x0000_s1050" style="position:absolute;flip:y;visibility:visible;mso-wrap-style:square" from="6624,12240" to="7201,12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NegcIAAADbAAAADwAAAGRycy9kb3ducmV2LnhtbESPQYvCMBSE74L/ITzBi6ypCrV0jSKC&#10;IHiyLuv10bxtyzYvtYm1/nsjCB6HmfmGWW16U4uOWldZVjCbRiCIc6srLhT8nPdfCQjnkTXWlknB&#10;gxxs1sPBClNt73yiLvOFCBB2KSoovW9SKV1ekkE3tQ1x8P5sa9AH2RZSt3gPcFPLeRTF0mDFYaHE&#10;hnYl5f/ZzSjIbfJ7TB6XWXw9x/OkmsisM1Kp8ajffoPw1PtP+N0+aAWLJby+hB8g1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NegcIAAADbAAAADwAAAAAAAAAAAAAA&#10;AAChAgAAZHJzL2Rvd25yZXYueG1sUEsFBgAAAAAEAAQA+QAAAJADAAAAAA==&#10;" strokeweight="1pt">
                          <v:stroke startarrowwidth="narrow" startarrowlength="short" endarrowwidth="narrow" endarrowlength="short"/>
                        </v:line>
                        <v:line id="Line 1721" o:spid="_x0000_s1051" style="position:absolute;visibility:visible;mso-wrap-style:square" from="7200,12240" to="8641,12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l+5b4AAADbAAAADwAAAGRycy9kb3ducmV2LnhtbERPS4vCMBC+L/gfwgh7W1NdlFKNIoIg&#10;eJBVwevQjG2xmZRm+vDfbw4Le/z43pvd6GrVUxsqzwbmswQUce5txYWB++34lYIKgmyx9kwG3hRg&#10;t518bDCzfuAf6q9SqBjCIUMDpUiTaR3ykhyGmW+II/f0rUOJsC20bXGI4a7WiyRZaYcVx4YSGzqU&#10;lL+unTPQyfNM471LH5TyUob0snT9xZjP6bhfgxIa5V/85z5ZA99xbPwSf4De/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KGX7lvgAAANsAAAAPAAAAAAAAAAAAAAAAAKEC&#10;AABkcnMvZG93bnJldi54bWxQSwUGAAAAAAQABAD5AAAAjAMAAAAA&#10;" strokeweight="1pt">
                          <v:stroke startarrowwidth="narrow" startarrowlength="short" endarrowwidth="narrow" endarrowlength="short"/>
                        </v:line>
                      </v:group>
                      <v:oval id="Oval 1722" o:spid="_x0000_s1052" style="position:absolute;left:5220;top:8988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5zxMIA&#10;AADbAAAADwAAAGRycy9kb3ducmV2LnhtbESPUWvCMBSF3wf+h3AHvs10ykQ7o4yB0D1J1R9wbW6T&#10;suamNlG7f28Ggo+Hc853OKvN4FpxpT40nhW8TzIQxJXXDRsFx8P2bQEiRGSNrWdS8EcBNuvRywpz&#10;7W9c0nUfjUgQDjkqsDF2uZShsuQwTHxHnLza9w5jkr2RusdbgrtWTrNsLh02nBYsdvRtqfrdX5yC&#10;4qxPp+2PMbuy9cXhYy5tWddKjV+Hr08QkYb4DD/ahVYwW8L/l/Q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nPEwgAAANsAAAAPAAAAAAAAAAAAAAAAAJgCAABkcnMvZG93&#10;bnJldi54bWxQSwUGAAAAAAQABAD1AAAAhwMAAAAA&#10;" fillcolor="aqua"/>
                      <v:oval id="Oval 1723" o:spid="_x0000_s1053" style="position:absolute;left:5220;top:7368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pJL4A&#10;AADbAAAADwAAAGRycy9kb3ducmV2LnhtbERPzYrCMBC+C75DGMGbpi4qUo0iC0L3tFR9gLGZJsVm&#10;Upusdt9+c1jw+PH97w6Da8WT+tB4VrCYZyCIK68bNgqul9NsAyJEZI2tZ1LwSwEO+/Foh7n2Ly7p&#10;eY5GpBAOOSqwMXa5lKGy5DDMfUecuNr3DmOCvZG6x1cKd638yLK1dNhwarDY0ael6n7+cQqKh77d&#10;Tl/GfJetLy6rtbRlXSs1nQzHLYhIQ3yL/92FVrBM69OX9APk/g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wCqSS+AAAA2wAAAA8AAAAAAAAAAAAAAAAAmAIAAGRycy9kb3ducmV2&#10;LnhtbFBLBQYAAAAABAAEAPUAAACDAwAAAAA=&#10;" fillcolor="aqua"/>
                      <v:oval id="Oval 1724" o:spid="_x0000_s1054" style="position:absolute;left:5220;top:610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4Mv8IA&#10;AADbAAAADwAAAGRycy9kb3ducmV2LnhtbESP0YrCMBRE34X9h3AX9k1TFxWpRlkEoT4tVT/g2twm&#10;ZZub2mS1+/cbQfBxmJkzzHo7uFbcqA+NZwXTSQaCuPK6YaPgfNqPlyBCRNbYeiYFfxRgu3kbrTHX&#10;/s4l3Y7RiAThkKMCG2OXSxkqSw7DxHfEyat97zAm2Rupe7wnuGvlZ5YtpMOG04LFjnaWqp/jr1NQ&#10;XPXlsj8Y8122vjjNF9KWda3Ux/vwtQIRaYiv8LNdaAWzKTy+pB8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Tgy/wgAAANsAAAAPAAAAAAAAAAAAAAAAAJgCAABkcnMvZG93&#10;bnJldi54bWxQSwUGAAAAAAQABAD1AAAAhwMAAAAA&#10;" fillcolor="aqua"/>
                    </v:group>
                  </w:pict>
                </mc:Fallback>
              </mc:AlternateContent>
            </w: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D84EFD">
            <w:pPr>
              <w:ind w:left="576" w:hanging="576"/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>
                      <wp:simplePos x="0" y="0"/>
                      <wp:positionH relativeFrom="column">
                        <wp:posOffset>165100</wp:posOffset>
                      </wp:positionH>
                      <wp:positionV relativeFrom="paragraph">
                        <wp:posOffset>96520</wp:posOffset>
                      </wp:positionV>
                      <wp:extent cx="3314700" cy="0"/>
                      <wp:effectExtent l="12700" t="10795" r="15875" b="8255"/>
                      <wp:wrapNone/>
                      <wp:docPr id="10" name="Line 17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14700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31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pt,7.6pt" to="274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" strokeweight="1.25pt"/>
                  </w:pict>
                </mc:Fallback>
              </mc:AlternateContent>
            </w: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D84EFD">
            <w:pPr>
              <w:ind w:left="576" w:hanging="576"/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134620</wp:posOffset>
                      </wp:positionV>
                      <wp:extent cx="3200400" cy="351155"/>
                      <wp:effectExtent l="12065" t="10795" r="16510" b="9525"/>
                      <wp:wrapNone/>
                      <wp:docPr id="2" name="Group 17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00400" cy="351155"/>
                                <a:chOff x="2700" y="9527"/>
                                <a:chExt cx="5040" cy="553"/>
                              </a:xfrm>
                            </wpg:grpSpPr>
                            <wps:wsp>
                              <wps:cNvPr id="4" name="Line 1732"/>
                              <wps:cNvCnPr/>
                              <wps:spPr bwMode="auto">
                                <a:xfrm>
                                  <a:off x="2700" y="1008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1733"/>
                              <wps:cNvCnPr/>
                              <wps:spPr bwMode="auto">
                                <a:xfrm flipV="1">
                                  <a:off x="4680" y="954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734"/>
                              <wps:cNvCnPr/>
                              <wps:spPr bwMode="auto">
                                <a:xfrm>
                                  <a:off x="4680" y="9540"/>
                                  <a:ext cx="54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1736"/>
                              <wps:cNvCnPr/>
                              <wps:spPr bwMode="auto">
                                <a:xfrm flipH="1">
                                  <a:off x="5221" y="9527"/>
                                  <a:ext cx="54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737"/>
                              <wps:cNvCnPr/>
                              <wps:spPr bwMode="auto">
                                <a:xfrm>
                                  <a:off x="5760" y="954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1738"/>
                              <wps:cNvCnPr/>
                              <wps:spPr bwMode="auto">
                                <a:xfrm>
                                  <a:off x="5760" y="1008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39" o:spid="_x0000_s1026" style="position:absolute;margin-left:12.95pt;margin-top:10.6pt;width:252pt;height:27.65pt;z-index:251675136" coordorigin="2700,9527" coordsize="5040,5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">
                      <v:line id="Line 1732" o:spid="_x0000_s1027" style="position:absolute;visibility:visible;mso-wrap-style:square" from="2700,10080" to="468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UA7MEAAADaAAAADwAAAGRycy9kb3ducmV2LnhtbESP0YrCMBRE34X9h3AF3zRVoUjXKCIr&#10;LCyI1n7A3eZuWza5KU209e+NIPg4zMwZZr0drBE36nzjWMF8loAgLp1uuFJQXA7TFQgfkDUax6Tg&#10;Th62m4/RGjPtej7TLQ+ViBD2GSqoQ2gzKX1Zk0U/cy1x9P5cZzFE2VVSd9hHuDVykSSptNhwXKix&#10;pX1N5X9+tQr6U34Yjj9O28Lt08ak89/ll1FqMh52nyACDeEdfrW/tYIlPK/EG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JQDswQAAANoAAAAPAAAAAAAAAAAAAAAA&#10;AKECAABkcnMvZG93bnJldi54bWxQSwUGAAAAAAQABAD5AAAAjwMAAAAA&#10;" strokeweight="1.25pt"/>
                      <v:line id="Line 1733" o:spid="_x0000_s1028" style="position:absolute;flip:y;visibility:visible;mso-wrap-style:square" from="4680,9540" to="468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VDtsMAAADaAAAADwAAAGRycy9kb3ducmV2LnhtbESPQWvCQBSE7wX/w/IEb3WjiNXUVbRQ&#10;KNgejII9vmZfk2D2bci+mvjvu4WCx2FmvmFWm97V6kptqDwbmIwTUMS5txUXBk7H18cFqCDIFmvP&#10;ZOBGATbrwcMKU+s7PtA1k0JFCIcUDZQiTap1yEtyGMa+IY7et28dSpRtoW2LXYS7Wk+TZK4dVhwX&#10;SmzopaT8kv04A8He+Ou8eD93u9PnRaqnD+n3S2NGw377DEqol3v4v/1mDczg70q8AXr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VQ7bDAAAA2gAAAA8AAAAAAAAAAAAA&#10;AAAAoQIAAGRycy9kb3ducmV2LnhtbFBLBQYAAAAABAAEAPkAAACRAwAAAAA=&#10;" strokeweight="1.25pt"/>
                      <v:line id="Line 1734" o:spid="_x0000_s1029" style="position:absolute;visibility:visible;mso-wrap-style:square" from="4680,9540" to="522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A9A8EAAADaAAAADwAAAGRycy9kb3ducmV2LnhtbESP0YrCMBRE3xf8h3AF39ZUxSLVKCIK&#10;grDsVj/g2lzbYnJTmmjr32+EhX0cZuYMs9r01ogntb52rGAyTkAQF07XXCq4nA+fCxA+IGs0jknB&#10;izxs1oOPFWbadfxDzzyUIkLYZ6igCqHJpPRFRRb92DXE0bu51mKIsi2lbrGLcGvkNElSabHmuFBh&#10;Q7uKinv+sAq67/zQf52cthe3S2uTTq6zvVFqNOy3SxCB+vAf/msftYI5vK/EGy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gD0DwQAAANoAAAAPAAAAAAAAAAAAAAAA&#10;AKECAABkcnMvZG93bnJldi54bWxQSwUGAAAAAAQABAD5AAAAjwMAAAAA&#10;" strokeweight="1.25pt"/>
                      <v:line id="Line 1736" o:spid="_x0000_s1030" style="position:absolute;flip:x;visibility:visible;mso-wrap-style:square" from="5221,9527" to="5761,10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fdwcQAAADaAAAADwAAAGRycy9kb3ducmV2LnhtbESPT2vCQBTE70K/w/IKvemmHqqNboIV&#10;CoW2B/+APT6zzySYfRuyryZ++25B8DjMzG+YZT64Rl2oC7VnA8+TBBRx4W3NpYH97n08BxUE2WLj&#10;mQxcKUCePYyWmFrf84YuWylVhHBI0UAl0qZah6Iih2HiW+LonXznUKLsSm077CPcNXqaJC/aYc1x&#10;ocKW1hUV5+2vMxDslY+H+dehf9v/nKWefcvw+WrM0+OwWoASGuQevrU/rIEZ/F+JN0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x93BxAAAANoAAAAPAAAAAAAAAAAA&#10;AAAAAKECAABkcnMvZG93bnJldi54bWxQSwUGAAAAAAQABAD5AAAAkgMAAAAA&#10;" strokeweight="1.25pt"/>
                      <v:line id="Line 1737" o:spid="_x0000_s1031" style="position:absolute;visibility:visible;mso-wrap-style:square" from="5760,9540" to="576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GSnb8AAADaAAAADwAAAGRycy9kb3ducmV2LnhtbERP3WrCMBS+H/gO4QjezdQJZVSjSLEw&#10;GIyt+gDH5tgWk5OSZLa+vbkY7PLj+9/uJ2vEnXzoHStYLTMQxI3TPbcKzqfq9R1EiMgajWNS8KAA&#10;+93sZYuFdiP/0L2OrUghHApU0MU4FFKGpiOLYekG4sRdnbcYE/St1B7HFG6NfMuyXFrsOTV0OFDZ&#10;UXOrf62C8buupq9Pp+3ZlXlv8tVlfTRKLebTYQMi0hT/xX/uD60gbU1X0g2Quy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4GSnb8AAADaAAAADwAAAAAAAAAAAAAAAACh&#10;AgAAZHJzL2Rvd25yZXYueG1sUEsFBgAAAAAEAAQA+QAAAI0DAAAAAA==&#10;" strokeweight="1.25pt"/>
                      <v:line id="Line 1738" o:spid="_x0000_s1032" style="position:absolute;visibility:visible;mso-wrap-style:square" from="5760,10080" to="774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03BsEAAADaAAAADwAAAGRycy9kb3ducmV2LnhtbESP0YrCMBRE3xf8h3AF39ZUhbJWo4go&#10;CMKyW/2Aa3Nti8lNaaKtf78RhH0cZuYMs1z31ogHtb52rGAyTkAQF07XXCo4n/afXyB8QNZoHJOC&#10;J3lYrwYfS8y06/iXHnkoRYSwz1BBFUKTSemLiiz6sWuIo3d1rcUQZVtK3WIX4dbIaZKk0mLNcaHC&#10;hrYVFbf8bhV0P/m+/z46bc9um9YmnVxmO6PUaNhvFiAC9eE//G4ftII5vK7EGy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zTcGwQAAANoAAAAPAAAAAAAAAAAAAAAA&#10;AKECAABkcnMvZG93bnJldi54bWxQSwUGAAAAAAQABAD5AAAAjwMAAAAA&#10;" strokeweight="1.25pt"/>
                    </v:group>
                  </w:pict>
                </mc:Fallback>
              </mc:AlternateContent>
            </w: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ind w:left="576" w:hanging="576"/>
            </w:pPr>
          </w:p>
          <w:p w:rsidR="0029217C" w:rsidRDefault="0029217C">
            <w:pPr>
              <w:tabs>
                <w:tab w:val="left" w:pos="1332"/>
              </w:tabs>
            </w:pPr>
          </w:p>
        </w:tc>
      </w:tr>
    </w:tbl>
    <w:p w:rsidR="0029217C" w:rsidRDefault="0029217C"/>
    <w:sectPr w:rsidR="0029217C" w:rsidSect="005B58F0">
      <w:headerReference w:type="even" r:id="rId74"/>
      <w:headerReference w:type="default" r:id="rId75"/>
      <w:footerReference w:type="even" r:id="rId76"/>
      <w:footerReference w:type="default" r:id="rId77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3788" w:rsidRDefault="00903788">
      <w:r>
        <w:separator/>
      </w:r>
    </w:p>
  </w:endnote>
  <w:endnote w:type="continuationSeparator" w:id="0">
    <w:p w:rsidR="00903788" w:rsidRDefault="009037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17C" w:rsidRDefault="0029217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9217C" w:rsidRDefault="0029217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17C" w:rsidRDefault="005B58F0">
    <w:pPr>
      <w:pStyle w:val="Footer"/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614E4E5B" wp14:editId="1420E735">
          <wp:extent cx="838200" cy="297180"/>
          <wp:effectExtent l="0" t="0" r="0" b="7620"/>
          <wp:docPr id="124" name="Picture 12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CC5277" w:rsidRPr="002C7592">
      <w:rPr>
        <w:rFonts w:ascii="Arial" w:hAnsi="Arial" w:cs="Arial"/>
        <w:sz w:val="16"/>
        <w:szCs w:val="16"/>
      </w:rPr>
      <w:tab/>
      <w:t xml:space="preserve">Answer Key  </w:t>
    </w:r>
    <w:r w:rsidR="00CC5277">
      <w:rPr>
        <w:rFonts w:ascii="Arial" w:hAnsi="Arial" w:cs="Arial"/>
        <w:sz w:val="16"/>
        <w:szCs w:val="16"/>
      </w:rPr>
      <w:t>2</w:t>
    </w:r>
    <w:r w:rsidR="00D40827">
      <w:rPr>
        <w:rFonts w:ascii="Arial" w:hAnsi="Arial" w:cs="Arial"/>
        <w:sz w:val="16"/>
        <w:szCs w:val="16"/>
      </w:rPr>
      <w:t>9</w:t>
    </w:r>
    <w:r w:rsidR="00CC5277" w:rsidRPr="002C7592">
      <w:rPr>
        <w:rFonts w:ascii="Arial" w:hAnsi="Arial" w:cs="Arial"/>
        <w:sz w:val="16"/>
        <w:szCs w:val="16"/>
      </w:rPr>
      <w:t xml:space="preserve"> </w:t>
    </w:r>
    <w:r w:rsidR="00CC5277">
      <w:rPr>
        <w:rFonts w:ascii="Arial" w:hAnsi="Arial" w:cs="Arial"/>
        <w:sz w:val="16"/>
        <w:szCs w:val="16"/>
      </w:rPr>
      <w:t>–</w:t>
    </w:r>
    <w:r w:rsidR="00CC5277" w:rsidRPr="002C7592">
      <w:rPr>
        <w:rFonts w:ascii="Arial" w:hAnsi="Arial" w:cs="Arial"/>
        <w:sz w:val="16"/>
        <w:szCs w:val="16"/>
      </w:rPr>
      <w:t xml:space="preserve"> </w:t>
    </w:r>
    <w:r w:rsidR="00CC5277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CC5277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CC5277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1</w:t>
    </w:r>
    <w:r w:rsidR="00CC5277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CC5277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3788" w:rsidRDefault="00903788">
      <w:r>
        <w:separator/>
      </w:r>
    </w:p>
  </w:footnote>
  <w:footnote w:type="continuationSeparator" w:id="0">
    <w:p w:rsidR="00903788" w:rsidRDefault="009037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17C" w:rsidRDefault="0029217C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9217C" w:rsidRDefault="0029217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17C" w:rsidRDefault="0029217C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41B9A"/>
    <w:multiLevelType w:val="hybridMultilevel"/>
    <w:tmpl w:val="140ED5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3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F8A446F"/>
    <w:multiLevelType w:val="hybridMultilevel"/>
    <w:tmpl w:val="FA288A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2"/>
  </w:num>
  <w:num w:numId="5">
    <w:abstractNumId w:val="8"/>
  </w:num>
  <w:num w:numId="6">
    <w:abstractNumId w:val="9"/>
  </w:num>
  <w:num w:numId="7">
    <w:abstractNumId w:val="14"/>
  </w:num>
  <w:num w:numId="8">
    <w:abstractNumId w:val="13"/>
  </w:num>
  <w:num w:numId="9">
    <w:abstractNumId w:val="17"/>
  </w:num>
  <w:num w:numId="10">
    <w:abstractNumId w:val="12"/>
  </w:num>
  <w:num w:numId="11">
    <w:abstractNumId w:val="16"/>
  </w:num>
  <w:num w:numId="12">
    <w:abstractNumId w:val="3"/>
  </w:num>
  <w:num w:numId="13">
    <w:abstractNumId w:val="5"/>
  </w:num>
  <w:num w:numId="14">
    <w:abstractNumId w:val="10"/>
  </w:num>
  <w:num w:numId="15">
    <w:abstractNumId w:val="18"/>
  </w:num>
  <w:num w:numId="16">
    <w:abstractNumId w:val="11"/>
  </w:num>
  <w:num w:numId="17">
    <w:abstractNumId w:val="4"/>
  </w:num>
  <w:num w:numId="18">
    <w:abstractNumId w:val="0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06CD"/>
    <w:rsid w:val="00051D2A"/>
    <w:rsid w:val="002048A2"/>
    <w:rsid w:val="0029217C"/>
    <w:rsid w:val="0035142F"/>
    <w:rsid w:val="005B58F0"/>
    <w:rsid w:val="00903788"/>
    <w:rsid w:val="009769C3"/>
    <w:rsid w:val="00984D3B"/>
    <w:rsid w:val="00B706CD"/>
    <w:rsid w:val="00CC5277"/>
    <w:rsid w:val="00D40827"/>
    <w:rsid w:val="00D84EFD"/>
    <w:rsid w:val="00E918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9769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69C3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9769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69C3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header" Target="header1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30</Words>
  <Characters>359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4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20:21:00Z</cp:lastPrinted>
  <dcterms:created xsi:type="dcterms:W3CDTF">2012-06-08T20:16:00Z</dcterms:created>
  <dcterms:modified xsi:type="dcterms:W3CDTF">2016-05-05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